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sldIdLst>
    <p:sldId id="256" r:id="rId3"/>
    <p:sldId id="359" r:id="rId4"/>
    <p:sldId id="360" r:id="rId5"/>
    <p:sldId id="259" r:id="rId6"/>
    <p:sldId id="361" r:id="rId7"/>
    <p:sldId id="260" r:id="rId8"/>
    <p:sldId id="261" r:id="rId9"/>
    <p:sldId id="362" r:id="rId10"/>
    <p:sldId id="363" r:id="rId11"/>
    <p:sldId id="364" r:id="rId12"/>
    <p:sldId id="365" r:id="rId13"/>
    <p:sldId id="264" r:id="rId14"/>
    <p:sldId id="366" r:id="rId15"/>
    <p:sldId id="367" r:id="rId16"/>
    <p:sldId id="267" r:id="rId17"/>
    <p:sldId id="268" r:id="rId18"/>
    <p:sldId id="368" r:id="rId19"/>
    <p:sldId id="369" r:id="rId20"/>
    <p:sldId id="269" r:id="rId21"/>
    <p:sldId id="370" r:id="rId22"/>
    <p:sldId id="371" r:id="rId23"/>
    <p:sldId id="2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86" r:id="rId39"/>
    <p:sldId id="272" r:id="rId40"/>
    <p:sldId id="275" r:id="rId41"/>
    <p:sldId id="276" r:id="rId42"/>
    <p:sldId id="280" r:id="rId43"/>
    <p:sldId id="281" r:id="rId44"/>
    <p:sldId id="309" r:id="rId45"/>
    <p:sldId id="310" r:id="rId46"/>
    <p:sldId id="341" r:id="rId47"/>
    <p:sldId id="342" r:id="rId48"/>
    <p:sldId id="343" r:id="rId49"/>
    <p:sldId id="315" r:id="rId50"/>
    <p:sldId id="316" r:id="rId51"/>
    <p:sldId id="387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BAB7"/>
    <a:srgbClr val="51CFB7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4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7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jpeg"/><Relationship Id="rId2" Type="http://schemas.openxmlformats.org/officeDocument/2006/relationships/image" Target="../media/image2.e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e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jpeg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9.emf"/><Relationship Id="rId2" Type="http://schemas.openxmlformats.org/officeDocument/2006/relationships/image" Target="../media/image95.emf"/><Relationship Id="rId1" Type="http://schemas.openxmlformats.org/officeDocument/2006/relationships/image" Target="../media/image1.png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27.emf"/><Relationship Id="rId7" Type="http://schemas.openxmlformats.org/officeDocument/2006/relationships/image" Target="../media/image94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3.emf"/><Relationship Id="rId5" Type="http://schemas.openxmlformats.org/officeDocument/2006/relationships/image" Target="../media/image129.emf"/><Relationship Id="rId10" Type="http://schemas.openxmlformats.org/officeDocument/2006/relationships/image" Target="../media/image132.emf"/><Relationship Id="rId4" Type="http://schemas.openxmlformats.org/officeDocument/2006/relationships/image" Target="../media/image128.emf"/><Relationship Id="rId9" Type="http://schemas.openxmlformats.org/officeDocument/2006/relationships/image" Target="../media/image13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17" Type="http://schemas.openxmlformats.org/officeDocument/2006/relationships/image" Target="../media/image154.emf"/><Relationship Id="rId2" Type="http://schemas.openxmlformats.org/officeDocument/2006/relationships/image" Target="../media/image140.emf"/><Relationship Id="rId16" Type="http://schemas.openxmlformats.org/officeDocument/2006/relationships/image" Target="../media/image7.jpeg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5" Type="http://schemas.openxmlformats.org/officeDocument/2006/relationships/image" Target="../media/image15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png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9.emf"/><Relationship Id="rId1" Type="http://schemas.openxmlformats.org/officeDocument/2006/relationships/image" Target="../media/image1.png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7" Type="http://schemas.openxmlformats.org/officeDocument/2006/relationships/image" Target="../media/image186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7.jpeg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7" Type="http://schemas.openxmlformats.org/officeDocument/2006/relationships/image" Target="../media/image186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7.jpeg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2" Type="http://schemas.openxmlformats.org/officeDocument/2006/relationships/image" Target="../media/image196.emf"/><Relationship Id="rId1" Type="http://schemas.openxmlformats.org/officeDocument/2006/relationships/image" Target="../media/image7.jpeg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4" Type="http://schemas.openxmlformats.org/officeDocument/2006/relationships/image" Target="../media/image20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7.jpeg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emf"/><Relationship Id="rId1" Type="http://schemas.openxmlformats.org/officeDocument/2006/relationships/image" Target="../media/image84.jpeg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10" Type="http://schemas.openxmlformats.org/officeDocument/2006/relationships/image" Target="../media/image214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07.emf"/><Relationship Id="rId7" Type="http://schemas.openxmlformats.org/officeDocument/2006/relationships/image" Target="../media/image234.emf"/><Relationship Id="rId2" Type="http://schemas.openxmlformats.org/officeDocument/2006/relationships/image" Target="../media/image230.emf"/><Relationship Id="rId1" Type="http://schemas.openxmlformats.org/officeDocument/2006/relationships/image" Target="../media/image84.jpeg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10" Type="http://schemas.openxmlformats.org/officeDocument/2006/relationships/image" Target="../media/image237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84.jpe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4" Type="http://schemas.openxmlformats.org/officeDocument/2006/relationships/image" Target="../media/image25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60.w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w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9" Type="http://schemas.openxmlformats.org/officeDocument/2006/relationships/image" Target="../media/image26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wmf"/><Relationship Id="rId1" Type="http://schemas.openxmlformats.org/officeDocument/2006/relationships/image" Target="../media/image27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7" Type="http://schemas.openxmlformats.org/officeDocument/2006/relationships/image" Target="../media/image269.png"/><Relationship Id="rId2" Type="http://schemas.openxmlformats.org/officeDocument/2006/relationships/image" Target="../media/image274.e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4" Type="http://schemas.openxmlformats.org/officeDocument/2006/relationships/image" Target="../media/image28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7" Type="http://schemas.openxmlformats.org/officeDocument/2006/relationships/image" Target="../media/image289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6" Type="http://schemas.openxmlformats.org/officeDocument/2006/relationships/image" Target="../media/image295.w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Relationship Id="rId9" Type="http://schemas.openxmlformats.org/officeDocument/2006/relationships/image" Target="../media/image29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10" Type="http://schemas.openxmlformats.org/officeDocument/2006/relationships/image" Target="../media/image269.png"/><Relationship Id="rId4" Type="http://schemas.openxmlformats.org/officeDocument/2006/relationships/image" Target="../media/image302.wmf"/><Relationship Id="rId9" Type="http://schemas.openxmlformats.org/officeDocument/2006/relationships/image" Target="../media/image30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.png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2.w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1.emf"/><Relationship Id="rId1" Type="http://schemas.openxmlformats.org/officeDocument/2006/relationships/image" Target="../media/image7.jpeg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jpeg"/><Relationship Id="rId4" Type="http://schemas.openxmlformats.org/officeDocument/2006/relationships/image" Target="../media/image1.png"/><Relationship Id="rId9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73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.jpeg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CE42A-F3A7-46F6-8926-3682989556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239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1BDEB-E5E1-4503-B7D2-0845AC4D02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2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BBEE9-A541-4282-A6E8-A28B21D60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674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0DA43-1D82-4E1F-A392-4D7D61554C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9250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51A5C-51FE-49BB-882B-F3A235E765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435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956F0-C533-4AC2-9D52-92CBB721AA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8289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2C0FB-846B-4EAB-B47F-C1AEA90D80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8969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9F3E7-738E-41A3-8C0E-35EFE76DAA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397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B153B-88BE-4B37-998F-7B750FCC4E7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8012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E8775-37B7-4B37-947E-206EB398334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4909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65EB7-2BCB-4E6F-8C3C-6602770088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411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836FE-BAD5-4652-95BC-B754CB0F63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03521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41BE5-6517-4C3C-92DC-AA99AB61D9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923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38CB6-A2DE-443D-8B22-BF06B4B3FE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871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7D732-7058-404F-8175-2898E1A100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1859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BF875-8B9C-4D42-8E2C-D160F3F665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1069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8C468-BD14-4831-AC84-EB40F0F8D22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9912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19E0A-928C-49A8-878C-A601E1FF179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534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AAA82-5AB1-4300-8B8C-9F52471F8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752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E525-480E-46C8-BF13-030548E36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0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A9C9D-B85D-4C7D-9B6A-8C00C839E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064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74889-85B2-4390-B8E8-03D3FC05C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950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D2760-64C6-4F9F-A8E3-1814AE817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81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51F18-BC6C-41CE-BC18-867751A509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526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F6541-72A9-4107-A0DF-D693838CC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919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2AEB82B7-451E-4B67-BCB0-9ACD9DF0E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0E6DA5B7-EACD-46E1-A11D-9B5EE6BC7EC4}" type="slidenum">
              <a:rPr lang="en-US" altLang="zh-CN" b="0">
                <a:solidFill>
                  <a:srgbClr val="000000"/>
                </a:solidFill>
                <a:ea typeface="宋体" pitchFamily="2" charset="-122"/>
              </a:rPr>
              <a:pPr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800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jxhd3-2.pps" TargetMode="Externa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5" Type="http://schemas.openxmlformats.org/officeDocument/2006/relationships/slide" Target="slide6.xml"/><Relationship Id="rId4" Type="http://schemas.openxmlformats.org/officeDocument/2006/relationships/hyperlink" Target="jxhd3-3.pps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emf"/><Relationship Id="rId18" Type="http://schemas.openxmlformats.org/officeDocument/2006/relationships/image" Target="../media/image48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9.emf"/><Relationship Id="rId34" Type="http://schemas.openxmlformats.org/officeDocument/2006/relationships/image" Target="../media/image55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oleObject" Target="../embeddings/Microsoft_Word_97_-_2003_Document8.doc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Document6.doc"/><Relationship Id="rId11" Type="http://schemas.openxmlformats.org/officeDocument/2006/relationships/image" Target="../media/image45.emf"/><Relationship Id="rId24" Type="http://schemas.openxmlformats.org/officeDocument/2006/relationships/image" Target="../media/image50.emf"/><Relationship Id="rId32" Type="http://schemas.openxmlformats.org/officeDocument/2006/relationships/image" Target="../media/image54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Microsoft_Word_97_-_2003_Document7.doc"/><Relationship Id="rId23" Type="http://schemas.openxmlformats.org/officeDocument/2006/relationships/oleObject" Target="../embeddings/Microsoft_Word_97_-_2003_Document9.doc"/><Relationship Id="rId28" Type="http://schemas.openxmlformats.org/officeDocument/2006/relationships/image" Target="../media/image52.emf"/><Relationship Id="rId36" Type="http://schemas.openxmlformats.org/officeDocument/2006/relationships/image" Target="../media/image56.e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42.emf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7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3.emf"/><Relationship Id="rId35" Type="http://schemas.openxmlformats.org/officeDocument/2006/relationships/oleObject" Target="../embeddings/oleObject53.bin"/><Relationship Id="rId8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emf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2.bin"/><Relationship Id="rId34" Type="http://schemas.openxmlformats.org/officeDocument/2006/relationships/oleObject" Target="../embeddings/Microsoft_Word_97_-_2003_Document12.doc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66.bin"/><Relationship Id="rId41" Type="http://schemas.openxmlformats.org/officeDocument/2006/relationships/image" Target="../media/image7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emf"/><Relationship Id="rId24" Type="http://schemas.openxmlformats.org/officeDocument/2006/relationships/image" Target="../media/image66.emf"/><Relationship Id="rId32" Type="http://schemas.openxmlformats.org/officeDocument/2006/relationships/image" Target="../media/image70.emf"/><Relationship Id="rId37" Type="http://schemas.openxmlformats.org/officeDocument/2006/relationships/oleObject" Target="../embeddings/Microsoft_Word_97_-_2003_Document13.doc"/><Relationship Id="rId40" Type="http://schemas.openxmlformats.org/officeDocument/2006/relationships/image" Target="../media/image73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8.emf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Microsoft_Word_97_-_2003_Document10.doc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9.emf"/><Relationship Id="rId35" Type="http://schemas.openxmlformats.org/officeDocument/2006/relationships/image" Target="../media/image71.emf"/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Microsoft_Word_97_-_2003_Document11.doc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5" Type="http://schemas.openxmlformats.org/officeDocument/2006/relationships/image" Target="../media/image74.emf"/><Relationship Id="rId15" Type="http://schemas.openxmlformats.org/officeDocument/2006/relationships/image" Target="../media/image79.w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Microsoft_Word_97_-_2003_Document14.doc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81.bin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emf"/><Relationship Id="rId24" Type="http://schemas.openxmlformats.org/officeDocument/2006/relationships/image" Target="../media/image94.emf"/><Relationship Id="rId5" Type="http://schemas.openxmlformats.org/officeDocument/2006/relationships/image" Target="../media/image84.jpeg"/><Relationship Id="rId15" Type="http://schemas.openxmlformats.org/officeDocument/2006/relationships/image" Target="../media/image90.emf"/><Relationship Id="rId23" Type="http://schemas.openxmlformats.org/officeDocument/2006/relationships/oleObject" Target="../embeddings/Microsoft_Word_97_-_2003_Document15.doc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2.emf"/><Relationship Id="rId4" Type="http://schemas.openxmlformats.org/officeDocument/2006/relationships/image" Target="../media/image85.emf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Microsoft_Word_97_-_2003_Document17.doc"/><Relationship Id="rId12" Type="http://schemas.openxmlformats.org/officeDocument/2006/relationships/image" Target="../media/image97.emf"/><Relationship Id="rId17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19.doc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Microsoft_Word_97_-_2003_Document18.doc"/><Relationship Id="rId5" Type="http://schemas.openxmlformats.org/officeDocument/2006/relationships/image" Target="../media/image95.emf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Microsoft_Word_97_-_2003_Document16.doc"/><Relationship Id="rId9" Type="http://schemas.openxmlformats.org/officeDocument/2006/relationships/image" Target="../media/image7.jpeg"/><Relationship Id="rId14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3.wmf"/><Relationship Id="rId5" Type="http://schemas.openxmlformats.org/officeDocument/2006/relationships/image" Target="../media/image100.e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7.wmf"/><Relationship Id="rId4" Type="http://schemas.openxmlformats.org/officeDocument/2006/relationships/oleObject" Target="../embeddings/Microsoft_Word_97_-_2003_Document20.doc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12.wmf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1.wmf"/><Relationship Id="rId5" Type="http://schemas.openxmlformats.org/officeDocument/2006/relationships/image" Target="../media/image108.e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Microsoft_Word_97_-_2003_Document21.doc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Microsoft_Word_97_-_2003_Document25.doc"/><Relationship Id="rId18" Type="http://schemas.openxmlformats.org/officeDocument/2006/relationships/oleObject" Target="../embeddings/oleObject115.bin"/><Relationship Id="rId26" Type="http://schemas.openxmlformats.org/officeDocument/2006/relationships/image" Target="../media/image122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Microsoft_Word_97_-_2003_Document23.doc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8.emf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26.doc"/><Relationship Id="rId20" Type="http://schemas.openxmlformats.org/officeDocument/2006/relationships/image" Target="../media/image119.emf"/><Relationship Id="rId29" Type="http://schemas.openxmlformats.org/officeDocument/2006/relationships/image" Target="../media/image123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6.emf"/><Relationship Id="rId24" Type="http://schemas.openxmlformats.org/officeDocument/2006/relationships/image" Target="../media/image121.emf"/><Relationship Id="rId32" Type="http://schemas.openxmlformats.org/officeDocument/2006/relationships/image" Target="../media/image124.emf"/><Relationship Id="rId5" Type="http://schemas.openxmlformats.org/officeDocument/2006/relationships/image" Target="../media/image114.emf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7.bin"/><Relationship Id="rId28" Type="http://schemas.openxmlformats.org/officeDocument/2006/relationships/oleObject" Target="../embeddings/Microsoft_Word_97_-_2003_Document28.doc"/><Relationship Id="rId10" Type="http://schemas.openxmlformats.org/officeDocument/2006/relationships/oleObject" Target="../embeddings/Microsoft_Word_97_-_2003_Document24.doc"/><Relationship Id="rId19" Type="http://schemas.openxmlformats.org/officeDocument/2006/relationships/oleObject" Target="../embeddings/Microsoft_Word_97_-_2003_Document27.doc"/><Relationship Id="rId31" Type="http://schemas.openxmlformats.org/officeDocument/2006/relationships/oleObject" Target="../embeddings/Microsoft_Word_97_-_2003_Document29.doc"/><Relationship Id="rId4" Type="http://schemas.openxmlformats.org/officeDocument/2006/relationships/oleObject" Target="../embeddings/Microsoft_Word_97_-_2003_Document22.doc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emf"/><Relationship Id="rId22" Type="http://schemas.openxmlformats.org/officeDocument/2006/relationships/image" Target="../media/image120.emf"/><Relationship Id="rId27" Type="http://schemas.openxmlformats.org/officeDocument/2006/relationships/oleObject" Target="../embeddings/oleObject119.bin"/><Relationship Id="rId30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0.emf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94.emf"/><Relationship Id="rId7" Type="http://schemas.openxmlformats.org/officeDocument/2006/relationships/image" Target="../media/image126.emf"/><Relationship Id="rId12" Type="http://schemas.openxmlformats.org/officeDocument/2006/relationships/image" Target="../media/image128.emf"/><Relationship Id="rId17" Type="http://schemas.openxmlformats.org/officeDocument/2006/relationships/oleObject" Target="../embeddings/Microsoft_Word_97_-_2003_Document33.doc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Microsoft_Word_97_-_2003_Document34.doc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29.emf"/><Relationship Id="rId23" Type="http://schemas.openxmlformats.org/officeDocument/2006/relationships/oleObject" Target="../embeddings/Microsoft_Word_97_-_2003_Document35.doc"/><Relationship Id="rId28" Type="http://schemas.openxmlformats.org/officeDocument/2006/relationships/image" Target="../media/image132.emf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133.emf"/><Relationship Id="rId4" Type="http://schemas.openxmlformats.org/officeDocument/2006/relationships/oleObject" Target="../embeddings/Microsoft_Word_97_-_2003_Document30.doc"/><Relationship Id="rId9" Type="http://schemas.openxmlformats.org/officeDocument/2006/relationships/oleObject" Target="../embeddings/Microsoft_Word_97_-_2003_Document31.doc"/><Relationship Id="rId14" Type="http://schemas.openxmlformats.org/officeDocument/2006/relationships/oleObject" Target="../embeddings/Microsoft_Word_97_-_2003_Document32.doc"/><Relationship Id="rId22" Type="http://schemas.openxmlformats.org/officeDocument/2006/relationships/oleObject" Target="../embeddings/oleObject128.bin"/><Relationship Id="rId27" Type="http://schemas.openxmlformats.org/officeDocument/2006/relationships/oleObject" Target="../embeddings/Microsoft_Word_97_-_2003_Document36.doc"/><Relationship Id="rId30" Type="http://schemas.openxmlformats.org/officeDocument/2006/relationships/oleObject" Target="../embeddings/Microsoft_Word_97_-_2003_Document37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37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Microsoft_Word_97_-_2003_Document39.doc"/><Relationship Id="rId12" Type="http://schemas.openxmlformats.org/officeDocument/2006/relationships/oleObject" Target="../embeddings/oleObject134.bin"/><Relationship Id="rId17" Type="http://schemas.openxmlformats.org/officeDocument/2006/relationships/slide" Target="slide12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6.emf"/><Relationship Id="rId5" Type="http://schemas.openxmlformats.org/officeDocument/2006/relationships/image" Target="../media/image134.emf"/><Relationship Id="rId15" Type="http://schemas.openxmlformats.org/officeDocument/2006/relationships/image" Target="../media/image138.wmf"/><Relationship Id="rId10" Type="http://schemas.openxmlformats.org/officeDocument/2006/relationships/oleObject" Target="../embeddings/Microsoft_Word_97_-_2003_Document40.doc"/><Relationship Id="rId4" Type="http://schemas.openxmlformats.org/officeDocument/2006/relationships/oleObject" Target="../embeddings/Microsoft_Word_97_-_2003_Document38.doc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jpeg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54.e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51.e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52.emf"/><Relationship Id="rId35" Type="http://schemas.openxmlformats.org/officeDocument/2006/relationships/image" Target="../media/image7.jpeg"/><Relationship Id="rId8" Type="http://schemas.openxmlformats.org/officeDocument/2006/relationships/image" Target="../media/image14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9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9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7.jpeg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90.e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7.jpeg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90.e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20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00.emf"/><Relationship Id="rId3" Type="http://schemas.openxmlformats.org/officeDocument/2006/relationships/oleObject" Target="../embeddings/oleObject208.bin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99.emf"/><Relationship Id="rId5" Type="http://schemas.openxmlformats.org/officeDocument/2006/relationships/image" Target="../media/image7.jpeg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211.bin"/><Relationship Id="rId4" Type="http://schemas.openxmlformats.org/officeDocument/2006/relationships/image" Target="../media/image196.emf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05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10.emf"/><Relationship Id="rId18" Type="http://schemas.openxmlformats.org/officeDocument/2006/relationships/oleObject" Target="../embeddings/oleObject225.bin"/><Relationship Id="rId3" Type="http://schemas.openxmlformats.org/officeDocument/2006/relationships/oleObject" Target="../embeddings/oleObject218.bin"/><Relationship Id="rId21" Type="http://schemas.openxmlformats.org/officeDocument/2006/relationships/image" Target="../media/image214.emf"/><Relationship Id="rId7" Type="http://schemas.openxmlformats.org/officeDocument/2006/relationships/image" Target="../media/image207.e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09.emf"/><Relationship Id="rId5" Type="http://schemas.openxmlformats.org/officeDocument/2006/relationships/image" Target="../media/image84.jpeg"/><Relationship Id="rId15" Type="http://schemas.openxmlformats.org/officeDocument/2006/relationships/image" Target="../media/image211.e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13.emf"/><Relationship Id="rId4" Type="http://schemas.openxmlformats.org/officeDocument/2006/relationships/image" Target="../media/image206.emf"/><Relationship Id="rId9" Type="http://schemas.openxmlformats.org/officeDocument/2006/relationships/image" Target="../media/image208.emf"/><Relationship Id="rId14" Type="http://schemas.openxmlformats.org/officeDocument/2006/relationships/oleObject" Target="../embeddings/oleObject2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18.e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2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29.e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26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25.emf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2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33.emf"/><Relationship Id="rId18" Type="http://schemas.openxmlformats.org/officeDocument/2006/relationships/oleObject" Target="../embeddings/oleObject249.bin"/><Relationship Id="rId3" Type="http://schemas.openxmlformats.org/officeDocument/2006/relationships/oleObject" Target="../embeddings/oleObject242.bin"/><Relationship Id="rId21" Type="http://schemas.openxmlformats.org/officeDocument/2006/relationships/image" Target="../media/image237.emf"/><Relationship Id="rId7" Type="http://schemas.openxmlformats.org/officeDocument/2006/relationships/image" Target="../media/image207.e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32.emf"/><Relationship Id="rId5" Type="http://schemas.openxmlformats.org/officeDocument/2006/relationships/image" Target="../media/image84.jpeg"/><Relationship Id="rId15" Type="http://schemas.openxmlformats.org/officeDocument/2006/relationships/image" Target="../media/image234.e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2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45.e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emf"/><Relationship Id="rId20" Type="http://schemas.openxmlformats.org/officeDocument/2006/relationships/image" Target="../media/image246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41.e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4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7" Type="http://schemas.openxmlformats.org/officeDocument/2006/relationships/image" Target="../media/image2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84.jpeg"/><Relationship Id="rId4" Type="http://schemas.openxmlformats.org/officeDocument/2006/relationships/image" Target="../media/image24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4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53.emf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258.emf"/><Relationship Id="rId3" Type="http://schemas.openxmlformats.org/officeDocument/2006/relationships/oleObject" Target="../embeddings/oleObject267.bin"/><Relationship Id="rId7" Type="http://schemas.openxmlformats.org/officeDocument/2006/relationships/image" Target="../media/image255.e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57.emf"/><Relationship Id="rId5" Type="http://schemas.openxmlformats.org/officeDocument/2006/relationships/image" Target="../media/image254.emf"/><Relationship Id="rId15" Type="http://schemas.openxmlformats.org/officeDocument/2006/relationships/image" Target="../media/image259.w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Microsoft_Word_97_-_2003_Document41.doc"/><Relationship Id="rId9" Type="http://schemas.openxmlformats.org/officeDocument/2006/relationships/image" Target="../media/image256.emf"/><Relationship Id="rId14" Type="http://schemas.openxmlformats.org/officeDocument/2006/relationships/oleObject" Target="../embeddings/oleObject27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74.bin"/><Relationship Id="rId21" Type="http://schemas.openxmlformats.org/officeDocument/2006/relationships/image" Target="../media/image269.png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oleObject" Target="../embeddings/oleObject282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hyperlink" Target="jxhd3-1.pps#-1,1,&#31532;&#19977;&#31456; &#38543;&#26426;&#21464;&#37327;&#30340;&#25968;&#23383;&#29305;&#24449;" TargetMode="External"/><Relationship Id="rId10" Type="http://schemas.openxmlformats.org/officeDocument/2006/relationships/image" Target="../media/image264.wmf"/><Relationship Id="rId19" Type="http://schemas.openxmlformats.org/officeDocument/2006/relationships/hyperlink" Target="file:///A:\jxhd0-0.pps#-1,1,&#27010;&#29575;&#35770;&#19982;&#25968;&#29702;&#32479;&#35745;" TargetMode="External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66.wmf"/><Relationship Id="rId22" Type="http://schemas.openxmlformats.org/officeDocument/2006/relationships/hyperlink" Target="jxhd1-1.pps#-1,1,&#27010;  &#29575;  &#35770;  &#31687;" TargetMode="Externa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oleObject" Target="../embeddings/oleObject283.bin"/><Relationship Id="rId7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270.emf"/><Relationship Id="rId4" Type="http://schemas.openxmlformats.org/officeDocument/2006/relationships/oleObject" Target="../embeddings/Microsoft_Word_97_-_2003_Document42.doc"/><Relationship Id="rId9" Type="http://schemas.openxmlformats.org/officeDocument/2006/relationships/image" Target="../media/image27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oleObject" Target="../embeddings/oleObject291.bin"/><Relationship Id="rId18" Type="http://schemas.openxmlformats.org/officeDocument/2006/relationships/hyperlink" Target="jxhd1-1.pps#-1,1,&#27010;  &#29575;  &#35770;  &#31687;" TargetMode="External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7.wmf"/><Relationship Id="rId17" Type="http://schemas.openxmlformats.org/officeDocument/2006/relationships/image" Target="../media/image269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2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5" Type="http://schemas.openxmlformats.org/officeDocument/2006/relationships/hyperlink" Target="file:///A:\jxhd0-0.pps#-1,1,&#27010;&#29575;&#35770;&#19982;&#25968;&#29702;&#32479;&#35745;" TargetMode="External"/><Relationship Id="rId10" Type="http://schemas.openxmlformats.org/officeDocument/2006/relationships/image" Target="../media/image276.emf"/><Relationship Id="rId19" Type="http://schemas.openxmlformats.org/officeDocument/2006/relationships/hyperlink" Target="jxhd3-1.pps#-1,1,&#31532;&#19977;&#31456; &#38543;&#26426;&#21464;&#37327;&#30340;&#25968;&#23383;&#29305;&#24449;" TargetMode="External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78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80.emf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282.emf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9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88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97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94.e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93.e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9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06.wmf"/><Relationship Id="rId3" Type="http://schemas.openxmlformats.org/officeDocument/2006/relationships/oleObject" Target="../embeddings/oleObject313.bin"/><Relationship Id="rId21" Type="http://schemas.openxmlformats.org/officeDocument/2006/relationships/hyperlink" Target="file:///A:\jxhd0-0.pps#-1,1,&#27010;&#29575;&#35770;&#19982;&#25968;&#29702;&#32479;&#35745;" TargetMode="External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20.bin"/><Relationship Id="rId25" Type="http://schemas.openxmlformats.org/officeDocument/2006/relationships/hyperlink" Target="jxhd3-1.pps#-1,1,&#31532;&#19977;&#31456; &#38543;&#26426;&#21464;&#37327;&#30340;&#25968;&#23383;&#29305;&#24449;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17.bin"/><Relationship Id="rId24" Type="http://schemas.openxmlformats.org/officeDocument/2006/relationships/hyperlink" Target="jxhd1-1.pps#-1,1,&#27010;  &#29575;  &#35770;  &#31687;" TargetMode="External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image" Target="../media/image269.png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04.wmf"/><Relationship Id="rId22" Type="http://schemas.openxmlformats.org/officeDocument/2006/relationships/oleObject" Target="../embeddings/oleObject3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5" Type="http://schemas.openxmlformats.org/officeDocument/2006/relationships/image" Target="../media/image7.jpeg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emf"/><Relationship Id="rId4" Type="http://schemas.openxmlformats.org/officeDocument/2006/relationships/image" Target="../media/image11.emf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30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Microsoft_Word_97_-_2003_Document1.doc"/><Relationship Id="rId9" Type="http://schemas.openxmlformats.org/officeDocument/2006/relationships/slide" Target="slide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3.doc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Microsoft_Word_97_-_2003_Document4.doc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8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31.emf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40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Microsoft_Word_97_-_2003_Document5.doc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Relationship Id="rId22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457200"/>
            <a:ext cx="7772400" cy="1143000"/>
          </a:xfrm>
          <a:solidFill>
            <a:schemeClr val="hlink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三章 随机变量的数字特征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1981200"/>
            <a:ext cx="7696200" cy="4114800"/>
          </a:xfrm>
          <a:solidFill>
            <a:srgbClr val="FFFFCC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flatTx/>
          </a:bodyPr>
          <a:lstStyle/>
          <a:p>
            <a:pPr algn="l" eaLnBrk="1" hangingPunct="1"/>
            <a:r>
              <a:rPr lang="en-US" altLang="zh-CN" sz="4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§3.1</a:t>
            </a:r>
            <a:r>
              <a:rPr lang="en-US" altLang="zh-CN" sz="4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 学 期 望</a:t>
            </a:r>
          </a:p>
          <a:p>
            <a:pPr algn="l" eaLnBrk="1" hangingPunct="1"/>
            <a:r>
              <a:rPr lang="zh-CN" altLang="en-US" sz="4000" b="1" smtClean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4400" b="1" smtClean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§3.2</a:t>
            </a:r>
            <a:r>
              <a:rPr lang="en-US" altLang="zh-CN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    差</a:t>
            </a:r>
            <a:endParaRPr lang="zh-CN" altLang="en-US" sz="4000" b="1" smtClean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lang="zh-CN" altLang="en-US" sz="4000" b="1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4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§3.3 </a:t>
            </a:r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关系数</a:t>
            </a:r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与相关阵</a:t>
            </a:r>
          </a:p>
          <a:p>
            <a:pPr algn="l"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               </a:t>
            </a:r>
            <a:r>
              <a:rPr lang="zh-CN" altLang="en-US" sz="4000" b="1" smtClean="0">
                <a:solidFill>
                  <a:srgbClr val="0000FF"/>
                </a:solidFill>
                <a:ea typeface="楷体_GB2312" pitchFamily="49" charset="-122"/>
              </a:rPr>
              <a:t>基  本  要  求</a:t>
            </a:r>
            <a:endParaRPr lang="zh-CN" altLang="en-US" sz="4000" b="1" smtClean="0">
              <a:solidFill>
                <a:schemeClr val="accent2"/>
              </a:solidFill>
              <a:ea typeface="楷体_GB2312" pitchFamily="49" charset="-122"/>
            </a:endParaRPr>
          </a:p>
          <a:p>
            <a:pPr algn="l"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               </a:t>
            </a:r>
            <a:r>
              <a:rPr lang="zh-CN" altLang="en-US" sz="4000" b="1" smtClean="0">
                <a:solidFill>
                  <a:srgbClr val="FF0000"/>
                </a:solidFill>
                <a:ea typeface="楷体_GB2312" pitchFamily="49" charset="-122"/>
              </a:rPr>
              <a:t>重  点  与  难  点</a:t>
            </a:r>
            <a:endParaRPr lang="zh-CN" altLang="en-US" sz="40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12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133600"/>
            <a:ext cx="1371600" cy="5334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125" name="AutoShape 5">
            <a:hlinkClick r:id="rId3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1447800" y="2971800"/>
            <a:ext cx="1371600" cy="533400"/>
          </a:xfrm>
          <a:prstGeom prst="actionButtonBlank">
            <a:avLst/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126" name="AutoShape 6">
            <a:hlinkClick r:id="rId4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1447800" y="3733800"/>
            <a:ext cx="1371600" cy="533400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127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447800" y="4495800"/>
            <a:ext cx="1371600" cy="533400"/>
          </a:xfrm>
          <a:prstGeom prst="actionButtonBlank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12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5181600"/>
            <a:ext cx="13716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build="p" autoUpdateAnimBg="0" advAuto="0"/>
      <p:bldP spid="5124" grpId="0" animBg="1"/>
      <p:bldP spid="5125" grpId="0" animBg="1"/>
      <p:bldP spid="5126" grpId="0" animBg="1"/>
      <p:bldP spid="5127" grpId="0" animBg="1"/>
      <p:bldP spid="512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71550" y="765175"/>
          <a:ext cx="781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文档" r:id="rId3" imgW="4938405" imgH="402697" progId="Word.Document.8">
                  <p:embed/>
                </p:oleObj>
              </mc:Choice>
              <mc:Fallback>
                <p:oleObj name="文档" r:id="rId3" imgW="4938405" imgH="402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7810500" cy="635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55650" y="1700213"/>
          <a:ext cx="595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name="文档" r:id="rId6" imgW="3809970" imgH="276315" progId="Word.Document.8">
                  <p:embed/>
                </p:oleObj>
              </mc:Choice>
              <mc:Fallback>
                <p:oleObj name="文档" r:id="rId6" imgW="380997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595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619250" y="2133600"/>
          <a:ext cx="2209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name="Equation" r:id="rId8" imgW="1257390" imgH="552360" progId="Equation.DSMT4">
                  <p:embed/>
                </p:oleObj>
              </mc:Choice>
              <mc:Fallback>
                <p:oleObj name="Equation" r:id="rId8" imgW="1257390" imgH="55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2209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779838" y="23495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10" imgW="2095470" imgH="238035" progId="Equation.DSMT4">
                  <p:embed/>
                </p:oleObj>
              </mc:Choice>
              <mc:Fallback>
                <p:oleObj name="Equation" r:id="rId10" imgW="2095470" imgH="2380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95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300788" y="1773238"/>
          <a:ext cx="433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12" imgW="123930" imgH="133440" progId="Equation.DSMT4">
                  <p:embed/>
                </p:oleObj>
              </mc:Choice>
              <mc:Fallback>
                <p:oleObj name="Equation" r:id="rId12" imgW="12393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73238"/>
                        <a:ext cx="433387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55650" y="2924175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文档" r:id="rId15" imgW="2571750" imgH="371475" progId="Word.Document.8">
                  <p:embed/>
                </p:oleObj>
              </mc:Choice>
              <mc:Fallback>
                <p:oleObj name="文档" r:id="rId15" imgW="257175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436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076825" y="3068638"/>
          <a:ext cx="576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17" imgW="171450" imgH="133440" progId="Equation.DSMT4">
                  <p:embed/>
                </p:oleObj>
              </mc:Choice>
              <mc:Fallback>
                <p:oleObj name="Equation" r:id="rId17" imgW="17145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068638"/>
                        <a:ext cx="576263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27088" y="3716338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文档" r:id="rId20" imgW="1723950" imgH="285750" progId="Word.Document.8">
                  <p:embed/>
                </p:oleObj>
              </mc:Choice>
              <mc:Fallback>
                <p:oleObj name="文档" r:id="rId20" imgW="172395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271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48038" y="3716338"/>
          <a:ext cx="1512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文档" r:id="rId23" imgW="914490" imgH="276315" progId="Word.Document.8">
                  <p:embed/>
                </p:oleObj>
              </mc:Choice>
              <mc:Fallback>
                <p:oleObj name="文档" r:id="rId23" imgW="91449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16338"/>
                        <a:ext cx="15128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258888" y="4292600"/>
          <a:ext cx="19923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25" imgW="876420" imgH="400050" progId="Equation.DSMT4">
                  <p:embed/>
                </p:oleObj>
              </mc:Choice>
              <mc:Fallback>
                <p:oleObj name="Equation" r:id="rId25" imgW="87642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19923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203575" y="4292600"/>
          <a:ext cx="1981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27" imgW="1219320" imgH="609510" progId="Equation.DSMT4">
                  <p:embed/>
                </p:oleObj>
              </mc:Choice>
              <mc:Fallback>
                <p:oleObj name="Equation" r:id="rId27" imgW="1219320" imgH="6095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19812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219700" y="4292600"/>
          <a:ext cx="2590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29" imgW="1523880" imgH="619215" progId="Equation.DSMT4">
                  <p:embed/>
                </p:oleObj>
              </mc:Choice>
              <mc:Fallback>
                <p:oleObj name="Equation" r:id="rId29" imgW="1523880" imgH="61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2590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835150" y="5157788"/>
          <a:ext cx="19748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31" imgW="1228770" imgH="609510" progId="Equation.DSMT4">
                  <p:embed/>
                </p:oleObj>
              </mc:Choice>
              <mc:Fallback>
                <p:oleObj name="Equation" r:id="rId31" imgW="1228770" imgH="6095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7788"/>
                        <a:ext cx="19748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995738" y="5373688"/>
          <a:ext cx="2176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33" imgW="1342980" imgH="266610" progId="Equation.DSMT4">
                  <p:embed/>
                </p:oleObj>
              </mc:Choice>
              <mc:Fallback>
                <p:oleObj name="Equation" r:id="rId33" imgW="1342980" imgH="2666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373688"/>
                        <a:ext cx="2176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716463" y="3716338"/>
          <a:ext cx="4651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4" name="Equation" r:id="rId35" imgW="114210" imgH="152310" progId="Equation.DSMT4">
                  <p:embed/>
                </p:oleObj>
              </mc:Choice>
              <mc:Fallback>
                <p:oleObj name="Equation" r:id="rId35" imgW="11421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716338"/>
                        <a:ext cx="465137" cy="417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27088" y="908050"/>
          <a:ext cx="433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文档" r:id="rId4" imgW="2657610" imgH="295185" progId="Word.Document.8">
                  <p:embed/>
                </p:oleObj>
              </mc:Choice>
              <mc:Fallback>
                <p:oleObj name="文档" r:id="rId4" imgW="265761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433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042988" y="1628775"/>
          <a:ext cx="2660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6" imgW="1581120" imgH="352335" progId="Equation.DSMT4">
                  <p:embed/>
                </p:oleObj>
              </mc:Choice>
              <mc:Fallback>
                <p:oleObj name="Equation" r:id="rId6" imgW="158112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2660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708400" y="1557338"/>
          <a:ext cx="2143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8" imgW="1314360" imgH="533490" progId="Equation.DSMT4">
                  <p:embed/>
                </p:oleObj>
              </mc:Choice>
              <mc:Fallback>
                <p:oleObj name="Equation" r:id="rId8" imgW="131436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557338"/>
                        <a:ext cx="21431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95963" y="1557338"/>
          <a:ext cx="1800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10" imgW="857250" imgH="428625" progId="Equation.DSMT4">
                  <p:embed/>
                </p:oleObj>
              </mc:Choice>
              <mc:Fallback>
                <p:oleObj name="Equation" r:id="rId10" imgW="85725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557338"/>
                        <a:ext cx="18002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7524750" y="1700213"/>
          <a:ext cx="1079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12" imgW="457110" imgH="362040" progId="Equation.DSMT4">
                  <p:embed/>
                </p:oleObj>
              </mc:Choice>
              <mc:Fallback>
                <p:oleObj name="Equation" r:id="rId12" imgW="45711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700213"/>
                        <a:ext cx="10795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076825" y="765175"/>
          <a:ext cx="795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Equation" r:id="rId14" imgW="323730" imgH="362040" progId="Equation.DSMT4">
                  <p:embed/>
                </p:oleObj>
              </mc:Choice>
              <mc:Fallback>
                <p:oleObj name="Equation" r:id="rId14" imgW="32373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765175"/>
                        <a:ext cx="795338" cy="808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90600" y="2514600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文档" r:id="rId17" imgW="2400300" imgH="323760" progId="Word.Document.8">
                  <p:embed/>
                </p:oleObj>
              </mc:Choice>
              <mc:Fallback>
                <p:oleObj name="文档" r:id="rId17" imgW="2400300" imgH="323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116013" y="3141663"/>
          <a:ext cx="24479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文档" r:id="rId19" imgW="1628910" imgH="371475" progId="Word.Document.8">
                  <p:embed/>
                </p:oleObj>
              </mc:Choice>
              <mc:Fallback>
                <p:oleObj name="文档" r:id="rId19" imgW="162891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24479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419475" y="3141663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Equation" r:id="rId21" imgW="1342980" imgH="352335" progId="Equation.DSMT4">
                  <p:embed/>
                </p:oleObj>
              </mc:Choice>
              <mc:Fallback>
                <p:oleObj name="Equation" r:id="rId21" imgW="134298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1663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219700" y="2997200"/>
          <a:ext cx="2232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Equation" r:id="rId23" imgW="838080" imgH="304890" progId="Equation.DSMT4">
                  <p:embed/>
                </p:oleObj>
              </mc:Choice>
              <mc:Fallback>
                <p:oleObj name="Equation" r:id="rId23" imgW="83808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97200"/>
                        <a:ext cx="2232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547813" y="3573463"/>
          <a:ext cx="3024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25" imgW="1504980" imgH="428625" progId="Equation.DSMT4">
                  <p:embed/>
                </p:oleObj>
              </mc:Choice>
              <mc:Fallback>
                <p:oleObj name="Equation" r:id="rId25" imgW="150498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3024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500563" y="3573463"/>
          <a:ext cx="1800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27" imgW="733320" imgH="304890" progId="Equation.DSMT4">
                  <p:embed/>
                </p:oleObj>
              </mc:Choice>
              <mc:Fallback>
                <p:oleObj name="Equation" r:id="rId27" imgW="73332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73463"/>
                        <a:ext cx="1800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300788" y="3573463"/>
          <a:ext cx="554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29" imgW="362070" imgH="533490" progId="Equation.DSMT4">
                  <p:embed/>
                </p:oleObj>
              </mc:Choice>
              <mc:Fallback>
                <p:oleObj name="Equation" r:id="rId29" imgW="36207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573463"/>
                        <a:ext cx="554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876800" y="2438400"/>
          <a:ext cx="330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31" imgW="133380" imgH="362040" progId="Equation.DSMT4">
                  <p:embed/>
                </p:oleObj>
              </mc:Choice>
              <mc:Fallback>
                <p:oleObj name="Equation" r:id="rId31" imgW="13338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33020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990600" y="4343400"/>
          <a:ext cx="454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文档" r:id="rId34" imgW="2867130" imgH="371475" progId="Word.Document.8">
                  <p:embed/>
                </p:oleObj>
              </mc:Choice>
              <mc:Fallback>
                <p:oleObj name="文档" r:id="rId34" imgW="286713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454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486400" y="4343400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文档" r:id="rId37" imgW="209520" imgH="228600" progId="Word.Document.8">
                  <p:embed/>
                </p:oleObj>
              </mc:Choice>
              <mc:Fallback>
                <p:oleObj name="文档" r:id="rId37" imgW="20952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457200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 descr="羊皮纸"/>
          <p:cNvGraphicFramePr>
            <a:graphicFrameLocks noChangeAspect="1"/>
          </p:cNvGraphicFramePr>
          <p:nvPr/>
        </p:nvGraphicFramePr>
        <p:xfrm>
          <a:off x="977900" y="5156200"/>
          <a:ext cx="7835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文档" r:id="rId39" imgW="5142714" imgH="796380" progId="Word.Document.8">
                  <p:embed/>
                </p:oleObj>
              </mc:Choice>
              <mc:Fallback>
                <p:oleObj name="文档" r:id="rId39" imgW="5142714" imgH="7963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156200"/>
                        <a:ext cx="7835900" cy="1219200"/>
                      </a:xfrm>
                      <a:prstGeom prst="rect">
                        <a:avLst/>
                      </a:prstGeom>
                      <a:blipFill dpi="0" rotWithShape="1">
                        <a:blip r:embed="rId4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84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72685"/>
              </p:ext>
            </p:extLst>
          </p:nvPr>
        </p:nvGraphicFramePr>
        <p:xfrm>
          <a:off x="914400" y="304800"/>
          <a:ext cx="7848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Document" r:id="rId4" imgW="5006225" imgH="1303053" progId="Word.Document.8">
                  <p:embed/>
                </p:oleObj>
              </mc:Choice>
              <mc:Fallback>
                <p:oleObj name="Document" r:id="rId4" imgW="5006225" imgH="13030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78486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38200" y="2209800"/>
          <a:ext cx="868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文档" r:id="rId6" imgW="5486400" imgH="326136" progId="Word.Document.8">
                  <p:embed/>
                </p:oleObj>
              </mc:Choice>
              <mc:Fallback>
                <p:oleObj name="文档" r:id="rId6" imgW="5486400" imgH="3261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868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2819400"/>
          <a:ext cx="2209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公式" r:id="rId8" imgW="1180588" imgH="380835" progId="Equation.3">
                  <p:embed/>
                </p:oleObj>
              </mc:Choice>
              <mc:Fallback>
                <p:oleObj name="公式" r:id="rId8" imgW="1180588" imgH="380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209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276600" y="2667000"/>
          <a:ext cx="2819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公式" r:id="rId10" imgW="1574117" imgH="634725" progId="Equation.3">
                  <p:embed/>
                </p:oleObj>
              </mc:Choice>
              <mc:Fallback>
                <p:oleObj name="公式" r:id="rId10" imgW="1574117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819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24000" y="3657600"/>
          <a:ext cx="3048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公式" r:id="rId12" imgW="1574800" imgH="609600" progId="Equation.3">
                  <p:embed/>
                </p:oleObj>
              </mc:Choice>
              <mc:Fallback>
                <p:oleObj name="公式" r:id="rId12" imgW="15748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30480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572000" y="3657600"/>
          <a:ext cx="2971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公式" r:id="rId14" imgW="1625600" imgH="609600" progId="Equation.3">
                  <p:embed/>
                </p:oleObj>
              </mc:Choice>
              <mc:Fallback>
                <p:oleObj name="公式" r:id="rId14" imgW="16256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29718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524000" y="4724400"/>
          <a:ext cx="2819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公式" r:id="rId16" imgW="1485900" imgH="558800" progId="Equation.3">
                  <p:embed/>
                </p:oleObj>
              </mc:Choice>
              <mc:Fallback>
                <p:oleObj name="公式" r:id="rId16" imgW="1485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2819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343400" y="4800600"/>
          <a:ext cx="2819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公式" r:id="rId18" imgW="1562100" imgH="558800" progId="Equation.3">
                  <p:embed/>
                </p:oleObj>
              </mc:Choice>
              <mc:Fallback>
                <p:oleObj name="公式" r:id="rId18" imgW="15621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00600"/>
                        <a:ext cx="2819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990600" y="57912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文档" r:id="rId20" imgW="5486400" imgH="295656" progId="Word.Document.8">
                  <p:embed/>
                </p:oleObj>
              </mc:Choice>
              <mc:Fallback>
                <p:oleObj name="文档" r:id="rId20" imgW="5486400" imgH="295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7235825" y="5013325"/>
          <a:ext cx="1512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文档" r:id="rId22" imgW="1052378" imgH="396632" progId="Word.Document.8">
                  <p:embed/>
                </p:oleObj>
              </mc:Choice>
              <mc:Fallback>
                <p:oleObj name="文档" r:id="rId22" imgW="1052378" imgH="39663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013325"/>
                        <a:ext cx="15128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 descr="新闻纸"/>
          <p:cNvGraphicFramePr>
            <a:graphicFrameLocks noChangeAspect="1"/>
          </p:cNvGraphicFramePr>
          <p:nvPr/>
        </p:nvGraphicFramePr>
        <p:xfrm>
          <a:off x="1042988" y="1700213"/>
          <a:ext cx="774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8" name="文档" r:id="rId3" imgW="4905360" imgH="600075" progId="Word.Document.8">
                  <p:embed/>
                </p:oleObj>
              </mc:Choice>
              <mc:Fallback>
                <p:oleObj name="文档" r:id="rId3" imgW="490536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7747000" cy="977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68313" y="2636838"/>
          <a:ext cx="797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文档" r:id="rId6" imgW="5057910" imgH="562065" progId="Word.Document.8">
                  <p:embed/>
                </p:oleObj>
              </mc:Choice>
              <mc:Fallback>
                <p:oleObj name="文档" r:id="rId6" imgW="505791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797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00113" y="3213100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文档" r:id="rId8" imgW="2382299" imgH="289494" progId="Word.Document.8">
                  <p:embed/>
                </p:oleObj>
              </mc:Choice>
              <mc:Fallback>
                <p:oleObj name="文档" r:id="rId8" imgW="2382299" imgH="2894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374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42988" y="3573463"/>
          <a:ext cx="722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文档" r:id="rId10" imgW="4762530" imgH="638085" progId="Word.Document.8">
                  <p:embed/>
                </p:oleObj>
              </mc:Choice>
              <mc:Fallback>
                <p:oleObj name="文档" r:id="rId10" imgW="476253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7226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71550" y="4076700"/>
          <a:ext cx="7924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文档" r:id="rId12" imgW="5457780" imgH="866685" progId="Word.Document.8">
                  <p:embed/>
                </p:oleObj>
              </mc:Choice>
              <mc:Fallback>
                <p:oleObj name="文档" r:id="rId12" imgW="5457780" imgH="8666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7924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62000" y="5084763"/>
          <a:ext cx="8382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文档" r:id="rId14" imgW="5448330" imgH="580935" progId="Word.Document.8">
                  <p:embed/>
                </p:oleObj>
              </mc:Choice>
              <mc:Fallback>
                <p:oleObj name="文档" r:id="rId14" imgW="544833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84763"/>
                        <a:ext cx="8382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0825" y="6021388"/>
          <a:ext cx="3744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文档" r:id="rId16" imgW="2524230" imgH="352335" progId="Word.Document.8">
                  <p:embed/>
                </p:oleObj>
              </mc:Choice>
              <mc:Fallback>
                <p:oleObj name="文档" r:id="rId16" imgW="252423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021388"/>
                        <a:ext cx="37449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924300" y="6021388"/>
          <a:ext cx="2236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18" imgW="1381050" imgH="352335" progId="Equation.DSMT4">
                  <p:embed/>
                </p:oleObj>
              </mc:Choice>
              <mc:Fallback>
                <p:oleObj name="Equation" r:id="rId18" imgW="138105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021388"/>
                        <a:ext cx="22367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156325" y="5949950"/>
          <a:ext cx="1981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20" imgW="1333530" imgH="352335" progId="Equation.DSMT4">
                  <p:embed/>
                </p:oleObj>
              </mc:Choice>
              <mc:Fallback>
                <p:oleObj name="Equation" r:id="rId20" imgW="133353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949950"/>
                        <a:ext cx="1981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77900" y="762000"/>
          <a:ext cx="782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文档" r:id="rId23" imgW="4926968" imgH="402697" progId="Word.Document.8">
                  <p:embed/>
                </p:oleObj>
              </mc:Choice>
              <mc:Fallback>
                <p:oleObj name="文档" r:id="rId23" imgW="4926968" imgH="402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762000"/>
                        <a:ext cx="7823200" cy="635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14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 descr="5%"/>
          <p:cNvGraphicFramePr>
            <a:graphicFrameLocks noChangeAspect="1"/>
          </p:cNvGraphicFramePr>
          <p:nvPr/>
        </p:nvGraphicFramePr>
        <p:xfrm>
          <a:off x="973138" y="1698625"/>
          <a:ext cx="7866062" cy="42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文档" r:id="rId4" imgW="5038740" imgH="2733765" progId="Word.Document.8">
                  <p:embed/>
                </p:oleObj>
              </mc:Choice>
              <mc:Fallback>
                <p:oleObj name="文档" r:id="rId4" imgW="5038740" imgH="27337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98625"/>
                        <a:ext cx="7866062" cy="428148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 descr="羊皮纸"/>
          <p:cNvGraphicFramePr>
            <a:graphicFrameLocks noChangeAspect="1"/>
          </p:cNvGraphicFramePr>
          <p:nvPr/>
        </p:nvGraphicFramePr>
        <p:xfrm>
          <a:off x="971550" y="476250"/>
          <a:ext cx="784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文档" r:id="rId7" imgW="5019570" imgH="638085" progId="Word.Document.8">
                  <p:embed/>
                </p:oleObj>
              </mc:Choice>
              <mc:Fallback>
                <p:oleObj name="文档" r:id="rId7" imgW="501957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7848600" cy="102870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71550" y="2997200"/>
          <a:ext cx="791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文档" r:id="rId11" imgW="5057910" imgH="609510" progId="Word.Document.8">
                  <p:embed/>
                </p:oleObj>
              </mc:Choice>
              <mc:Fallback>
                <p:oleObj name="文档" r:id="rId11" imgW="5057910" imgH="609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791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2988" y="3933825"/>
          <a:ext cx="762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文档" r:id="rId13" imgW="4705290" imgH="685800" progId="Word.Document.8">
                  <p:embed/>
                </p:oleObj>
              </mc:Choice>
              <mc:Fallback>
                <p:oleObj name="文档" r:id="rId13" imgW="4705290" imgH="685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7620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42988" y="5229225"/>
          <a:ext cx="756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文档" r:id="rId16" imgW="4705290" imgH="504915" progId="Word.Document.8">
                  <p:embed/>
                </p:oleObj>
              </mc:Choice>
              <mc:Fallback>
                <p:oleObj name="文档" r:id="rId16" imgW="4705290" imgH="504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756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06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72201"/>
              </p:ext>
            </p:extLst>
          </p:nvPr>
        </p:nvGraphicFramePr>
        <p:xfrm>
          <a:off x="838200" y="246063"/>
          <a:ext cx="8915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Document" r:id="rId4" imgW="5272532" imgH="396675" progId="Word.Document.8">
                  <p:embed/>
                </p:oleObj>
              </mc:Choice>
              <mc:Fallback>
                <p:oleObj name="Document" r:id="rId4" imgW="5272532" imgH="3966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6063"/>
                        <a:ext cx="89154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990600"/>
          <a:ext cx="861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文档" r:id="rId6" imgW="5486400" imgH="710184" progId="Word.Document.8">
                  <p:embed/>
                </p:oleObj>
              </mc:Choice>
              <mc:Fallback>
                <p:oleObj name="文档" r:id="rId6" imgW="5486400" imgH="7101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8610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14400" y="2133600"/>
          <a:ext cx="8915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文档" r:id="rId8" imgW="5486400" imgH="326136" progId="Word.Document.8">
                  <p:embed/>
                </p:oleObj>
              </mc:Choice>
              <mc:Fallback>
                <p:oleObj name="文档" r:id="rId8" imgW="5486400" imgH="3261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8915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00200" y="2743200"/>
          <a:ext cx="190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公式" r:id="rId10" imgW="1066800" imgH="292100" progId="Equation.3">
                  <p:embed/>
                </p:oleObj>
              </mc:Choice>
              <mc:Fallback>
                <p:oleObj name="公式" r:id="rId10" imgW="10668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1905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86000" y="3276600"/>
          <a:ext cx="2819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公式" r:id="rId12" imgW="1624895" imgH="583947" progId="Equation.3">
                  <p:embed/>
                </p:oleObj>
              </mc:Choice>
              <mc:Fallback>
                <p:oleObj name="公式" r:id="rId12" imgW="1624895" imgH="5839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819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86000" y="4267200"/>
          <a:ext cx="3124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公式" r:id="rId14" imgW="1765300" imgH="584200" progId="Equation.3">
                  <p:embed/>
                </p:oleObj>
              </mc:Choice>
              <mc:Fallback>
                <p:oleObj name="公式" r:id="rId14" imgW="1765300" imgH="58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3124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286000" y="5181600"/>
          <a:ext cx="2286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公式" r:id="rId16" imgW="1155700" imgH="330200" progId="Equation.3">
                  <p:embed/>
                </p:oleObj>
              </mc:Choice>
              <mc:Fallback>
                <p:oleObj name="公式" r:id="rId16" imgW="11557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286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92234"/>
              </p:ext>
            </p:extLst>
          </p:nvPr>
        </p:nvGraphicFramePr>
        <p:xfrm>
          <a:off x="3352800" y="1981200"/>
          <a:ext cx="9067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文档" r:id="rId18" imgW="5273040" imgH="594360" progId="Word.Document.8">
                  <p:embed/>
                </p:oleObj>
              </mc:Choice>
              <mc:Fallback>
                <p:oleObj name="文档" r:id="rId18" imgW="5273040" imgH="59436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067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8023"/>
              </p:ext>
            </p:extLst>
          </p:nvPr>
        </p:nvGraphicFramePr>
        <p:xfrm>
          <a:off x="685800" y="717550"/>
          <a:ext cx="86868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Document" r:id="rId4" imgW="5484499" imgH="1092476" progId="Word.Document.8">
                  <p:embed/>
                </p:oleObj>
              </mc:Choice>
              <mc:Fallback>
                <p:oleObj name="Document" r:id="rId4" imgW="5484499" imgH="10924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17550"/>
                        <a:ext cx="86868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85800" y="25050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文档" r:id="rId6" imgW="5486400" imgH="295656" progId="Word.Document.8">
                  <p:embed/>
                </p:oleObj>
              </mc:Choice>
              <mc:Fallback>
                <p:oleObj name="文档" r:id="rId6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050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057400" y="3111500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公式" r:id="rId8" imgW="1828800" imgH="381000" progId="Equation.3">
                  <p:embed/>
                </p:oleObj>
              </mc:Choice>
              <mc:Fallback>
                <p:oleObj name="公式" r:id="rId8" imgW="18288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11500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895600" y="3763963"/>
          <a:ext cx="2514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公式" r:id="rId10" imgW="1447800" imgH="596900" progId="Equation.3">
                  <p:embed/>
                </p:oleObj>
              </mc:Choice>
              <mc:Fallback>
                <p:oleObj name="公式" r:id="rId10" imgW="14478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63963"/>
                        <a:ext cx="25146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410200" y="3779838"/>
          <a:ext cx="22050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公式" r:id="rId12" imgW="787058" imgH="393529" progId="Equation.3">
                  <p:embed/>
                </p:oleObj>
              </mc:Choice>
              <mc:Fallback>
                <p:oleObj name="公式" r:id="rId12" imgW="78705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79838"/>
                        <a:ext cx="220503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895600" y="4957763"/>
          <a:ext cx="533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公式" r:id="rId14" imgW="304536" imgH="215713" progId="Equation.3">
                  <p:embed/>
                </p:oleObj>
              </mc:Choice>
              <mc:Fallback>
                <p:oleObj name="公式" r:id="rId14" imgW="304536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7763"/>
                        <a:ext cx="533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96200" y="57150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82625" y="609600"/>
          <a:ext cx="731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Document" r:id="rId4" imgW="4833048" imgH="403224" progId="Word.Document.8">
                  <p:embed/>
                </p:oleObj>
              </mc:Choice>
              <mc:Fallback>
                <p:oleObj name="Document" r:id="rId4" imgW="4833048" imgH="403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609600"/>
                        <a:ext cx="7315200" cy="596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羊皮纸"/>
          <p:cNvGraphicFramePr>
            <a:graphicFrameLocks noChangeAspect="1"/>
          </p:cNvGraphicFramePr>
          <p:nvPr/>
        </p:nvGraphicFramePr>
        <p:xfrm>
          <a:off x="685800" y="1371600"/>
          <a:ext cx="74247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Document" r:id="rId7" imgW="5438880" imgH="1333590" progId="Word.Document.8">
                  <p:embed/>
                </p:oleObj>
              </mc:Choice>
              <mc:Fallback>
                <p:oleObj name="Document" r:id="rId7" imgW="5438880" imgH="13335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4247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2000" y="3124200"/>
          <a:ext cx="624205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Document" r:id="rId10" imgW="4400460" imgH="980985" progId="Word.Document.8">
                  <p:embed/>
                </p:oleObj>
              </mc:Choice>
              <mc:Fallback>
                <p:oleObj name="Document" r:id="rId10" imgW="4400460" imgH="9809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624205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2000" y="5181600"/>
          <a:ext cx="595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文档" r:id="rId13" imgW="3800520" imgH="266610" progId="Word.Document.8">
                  <p:embed/>
                </p:oleObj>
              </mc:Choice>
              <mc:Fallback>
                <p:oleObj name="文档" r:id="rId13" imgW="380052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595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2000" y="5638800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文档" r:id="rId16" imgW="2562300" imgH="362040" progId="Word.Document.8">
                  <p:embed/>
                </p:oleObj>
              </mc:Choice>
              <mc:Fallback>
                <p:oleObj name="文档" r:id="rId16" imgW="256230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436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2000" y="6248400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文档" r:id="rId19" imgW="1714500" imgH="276315" progId="Word.Document.8">
                  <p:embed/>
                </p:oleObj>
              </mc:Choice>
              <mc:Fallback>
                <p:oleObj name="文档" r:id="rId19" imgW="171450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48400"/>
                        <a:ext cx="271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324600" y="5181600"/>
          <a:ext cx="433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21" imgW="114210" imgH="123735" progId="Equation.DSMT4">
                  <p:embed/>
                </p:oleObj>
              </mc:Choice>
              <mc:Fallback>
                <p:oleObj name="Equation" r:id="rId21" imgW="114210" imgH="1237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81600"/>
                        <a:ext cx="433388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57800" y="5791200"/>
          <a:ext cx="576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23" imgW="162000" imgH="123735" progId="Equation.DSMT4">
                  <p:embed/>
                </p:oleObj>
              </mc:Choice>
              <mc:Fallback>
                <p:oleObj name="Equation" r:id="rId23" imgW="162000" imgH="1237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91200"/>
                        <a:ext cx="576263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24400" y="6324600"/>
          <a:ext cx="4651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Equation" r:id="rId25" imgW="104760" imgH="142875" progId="Equation.DSMT4">
                  <p:embed/>
                </p:oleObj>
              </mc:Choice>
              <mc:Fallback>
                <p:oleObj name="Equation" r:id="rId25" imgW="104760" imgH="1428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324600"/>
                        <a:ext cx="465138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52800" y="6248400"/>
          <a:ext cx="1512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文档" r:id="rId28" imgW="904770" imgH="266610" progId="Word.Document.8">
                  <p:embed/>
                </p:oleObj>
              </mc:Choice>
              <mc:Fallback>
                <p:oleObj name="文档" r:id="rId28" imgW="90477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48400"/>
                        <a:ext cx="15128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62000" y="4419600"/>
          <a:ext cx="731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Document" r:id="rId31" imgW="4833048" imgH="403224" progId="Word.Document.8">
                  <p:embed/>
                </p:oleObj>
              </mc:Choice>
              <mc:Fallback>
                <p:oleObj name="Document" r:id="rId31" imgW="4833048" imgH="403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7315200" cy="596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80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9600" y="304800"/>
          <a:ext cx="433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文档" r:id="rId4" imgW="2647890" imgH="285750" progId="Word.Document.8">
                  <p:embed/>
                </p:oleObj>
              </mc:Choice>
              <mc:Fallback>
                <p:oleObj name="文档" r:id="rId4" imgW="264789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433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29200" y="152400"/>
          <a:ext cx="795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6" imgW="314280" imgH="352335" progId="Equation.DSMT4">
                  <p:embed/>
                </p:oleObj>
              </mc:Choice>
              <mc:Fallback>
                <p:oleObj name="Equation" r:id="rId6" imgW="31428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"/>
                        <a:ext cx="795338" cy="808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38200" y="1143000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文档" r:id="rId9" imgW="2390850" imgH="314325" progId="Word.Document.8">
                  <p:embed/>
                </p:oleObj>
              </mc:Choice>
              <mc:Fallback>
                <p:oleObj name="文档" r:id="rId9" imgW="239085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24400" y="990600"/>
          <a:ext cx="330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11" imgW="123930" imgH="352335" progId="Equation.DSMT4">
                  <p:embed/>
                </p:oleObj>
              </mc:Choice>
              <mc:Fallback>
                <p:oleObj name="Equation" r:id="rId11" imgW="12393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330200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38200" y="1905000"/>
          <a:ext cx="454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文档" r:id="rId14" imgW="2857410" imgH="362040" progId="Word.Document.8">
                  <p:embed/>
                </p:oleObj>
              </mc:Choice>
              <mc:Fallback>
                <p:oleObj name="文档" r:id="rId14" imgW="285741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54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57800" y="1981200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文档" r:id="rId17" imgW="200070" imgH="219165" progId="Word.Document.8">
                  <p:embed/>
                </p:oleObj>
              </mc:Choice>
              <mc:Fallback>
                <p:oleObj name="文档" r:id="rId17" imgW="200070" imgH="219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457200" cy="538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62000" y="2743200"/>
          <a:ext cx="782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文档" r:id="rId20" imgW="4926968" imgH="402697" progId="Word.Document.8">
                  <p:embed/>
                </p:oleObj>
              </mc:Choice>
              <mc:Fallback>
                <p:oleObj name="文档" r:id="rId20" imgW="4926968" imgH="402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7823200" cy="635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descr="羊皮纸"/>
          <p:cNvGraphicFramePr>
            <a:graphicFrameLocks noChangeAspect="1"/>
          </p:cNvGraphicFramePr>
          <p:nvPr/>
        </p:nvGraphicFramePr>
        <p:xfrm>
          <a:off x="762000" y="3657600"/>
          <a:ext cx="784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文档" r:id="rId23" imgW="5010120" imgH="628650" progId="Word.Document.8">
                  <p:embed/>
                </p:oleObj>
              </mc:Choice>
              <mc:Fallback>
                <p:oleObj name="文档" r:id="rId23" imgW="5010120" imgH="628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848600" cy="1028700"/>
                      </a:xfrm>
                      <a:prstGeom prst="rect">
                        <a:avLst/>
                      </a:prstGeom>
                      <a:blipFill dpi="0" rotWithShape="1">
                        <a:blip r:embed="rId2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62000" y="4724400"/>
          <a:ext cx="791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文档" r:id="rId27" imgW="5048190" imgH="600075" progId="Word.Document.8">
                  <p:embed/>
                </p:oleObj>
              </mc:Choice>
              <mc:Fallback>
                <p:oleObj name="文档" r:id="rId27" imgW="504819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791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14400" y="5715000"/>
          <a:ext cx="756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" name="文档" r:id="rId30" imgW="4695840" imgH="495210" progId="Word.Document.8">
                  <p:embed/>
                </p:oleObj>
              </mc:Choice>
              <mc:Fallback>
                <p:oleObj name="文档" r:id="rId30" imgW="4695840" imgH="495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756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36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93330"/>
              </p:ext>
            </p:extLst>
          </p:nvPr>
        </p:nvGraphicFramePr>
        <p:xfrm>
          <a:off x="685800" y="223838"/>
          <a:ext cx="7462838" cy="94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Document" r:id="rId4" imgW="4539826" imgH="676723" progId="Word.Document.8">
                  <p:embed/>
                </p:oleObj>
              </mc:Choice>
              <mc:Fallback>
                <p:oleObj name="Document" r:id="rId4" imgW="4539826" imgH="6767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838"/>
                        <a:ext cx="7462838" cy="946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5462"/>
              </p:ext>
            </p:extLst>
          </p:nvPr>
        </p:nvGraphicFramePr>
        <p:xfrm>
          <a:off x="835025" y="1212850"/>
          <a:ext cx="85375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Document" r:id="rId7" imgW="5451030" imgH="937334" progId="Word.Document.8">
                  <p:embed/>
                </p:oleObj>
              </mc:Choice>
              <mc:Fallback>
                <p:oleObj name="Document" r:id="rId7" imgW="5451030" imgH="93733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212850"/>
                        <a:ext cx="853757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6817"/>
              </p:ext>
            </p:extLst>
          </p:nvPr>
        </p:nvGraphicFramePr>
        <p:xfrm>
          <a:off x="990600" y="3948113"/>
          <a:ext cx="79248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Document" r:id="rId10" imgW="5484499" imgH="1368565" progId="Word.Document.8">
                  <p:embed/>
                </p:oleObj>
              </mc:Choice>
              <mc:Fallback>
                <p:oleObj name="Document" r:id="rId10" imgW="5484499" imgH="136856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48113"/>
                        <a:ext cx="79248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87425" y="1905000"/>
          <a:ext cx="86899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文档" r:id="rId12" imgW="5358384" imgH="792480" progId="Word.Document.8">
                  <p:embed/>
                </p:oleObj>
              </mc:Choice>
              <mc:Fallback>
                <p:oleObj name="文档" r:id="rId12" imgW="5358384" imgH="79248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905000"/>
                        <a:ext cx="86899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28600" y="2667000"/>
          <a:ext cx="8686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文档" r:id="rId14" imgW="5273040" imgH="792480" progId="Word.Document.8">
                  <p:embed/>
                </p:oleObj>
              </mc:Choice>
              <mc:Fallback>
                <p:oleObj name="文档" r:id="rId14" imgW="5273040" imgH="79248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86868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28600" y="2667000"/>
          <a:ext cx="8686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文档" r:id="rId16" imgW="5273040" imgH="792480" progId="Word.Document.8">
                  <p:embed/>
                </p:oleObj>
              </mc:Choice>
              <mc:Fallback>
                <p:oleObj name="文档" r:id="rId16" imgW="5273040" imgH="79248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86868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AutoShape 11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324600"/>
            <a:ext cx="457200" cy="3048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403350" y="620713"/>
            <a:ext cx="6911975" cy="7112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第三章  随机变量的数字特征</a:t>
            </a:r>
          </a:p>
        </p:txBody>
      </p:sp>
      <p:graphicFrame>
        <p:nvGraphicFramePr>
          <p:cNvPr id="10243" name="Object 3" descr="5%"/>
          <p:cNvGraphicFramePr>
            <a:graphicFrameLocks noChangeAspect="1"/>
          </p:cNvGraphicFramePr>
          <p:nvPr/>
        </p:nvGraphicFramePr>
        <p:xfrm>
          <a:off x="900113" y="3500438"/>
          <a:ext cx="79248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文档" r:id="rId3" imgW="5391035" imgH="2050994" progId="Word.Document.8">
                  <p:embed/>
                </p:oleObj>
              </mc:Choice>
              <mc:Fallback>
                <p:oleObj name="文档" r:id="rId3" imgW="5391035" imgH="20509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7924800" cy="30099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00113" y="4292600"/>
          <a:ext cx="793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文档" r:id="rId5" imgW="5400034" imgH="338052" progId="Word.Document.8">
                  <p:embed/>
                </p:oleObj>
              </mc:Choice>
              <mc:Fallback>
                <p:oleObj name="文档" r:id="rId5" imgW="5400034" imgH="3380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7937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00113" y="4724400"/>
          <a:ext cx="798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文档" r:id="rId7" imgW="5451868" imgH="651983" progId="Word.Document.8">
                  <p:embed/>
                </p:oleObj>
              </mc:Choice>
              <mc:Fallback>
                <p:oleObj name="文档" r:id="rId7" imgW="5451868" imgH="6519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798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00113" y="5589588"/>
          <a:ext cx="795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文档" r:id="rId9" imgW="5427391" imgH="353173" progId="Word.Document.8">
                  <p:embed/>
                </p:oleObj>
              </mc:Choice>
              <mc:Fallback>
                <p:oleObj name="文档" r:id="rId9" imgW="5427391" imgH="3531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795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900113" y="6021388"/>
          <a:ext cx="792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文档" r:id="rId11" imgW="5409033" imgH="475217" progId="Word.Document.8">
                  <p:embed/>
                </p:oleObj>
              </mc:Choice>
              <mc:Fallback>
                <p:oleObj name="文档" r:id="rId11" imgW="5409033" imgH="4752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21388"/>
                        <a:ext cx="7924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 descr="羊皮纸"/>
          <p:cNvGraphicFramePr>
            <a:graphicFrameLocks noChangeAspect="1"/>
          </p:cNvGraphicFramePr>
          <p:nvPr/>
        </p:nvGraphicFramePr>
        <p:xfrm>
          <a:off x="900113" y="1700213"/>
          <a:ext cx="7924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文档" r:id="rId13" imgW="5381677" imgH="1170042" progId="Word.Document.8">
                  <p:embed/>
                </p:oleObj>
              </mc:Choice>
              <mc:Fallback>
                <p:oleObj name="文档" r:id="rId13" imgW="5381677" imgH="11700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7924800" cy="1714500"/>
                      </a:xfrm>
                      <a:prstGeom prst="rect">
                        <a:avLst/>
                      </a:prstGeom>
                      <a:blipFill dpi="0" rotWithShape="0">
                        <a:blip r:embed="rId1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39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71550" y="28527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解：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547813" y="2781300"/>
          <a:ext cx="3357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Equation" r:id="rId3" imgW="1600290" imgH="304890" progId="Equation.DSMT4">
                  <p:embed/>
                </p:oleObj>
              </mc:Choice>
              <mc:Fallback>
                <p:oleObj name="Equation" r:id="rId3" imgW="16002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33575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59338" y="2781300"/>
          <a:ext cx="22875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" name="Equation" r:id="rId5" imgW="1028700" imgH="304890" progId="Equation.DSMT4">
                  <p:embed/>
                </p:oleObj>
              </mc:Choice>
              <mc:Fallback>
                <p:oleObj name="Equation" r:id="rId5" imgW="102870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81300"/>
                        <a:ext cx="22875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092950" y="2708275"/>
          <a:ext cx="57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7" imgW="247590" imgH="380910" progId="Equation.DSMT4">
                  <p:embed/>
                </p:oleObj>
              </mc:Choice>
              <mc:Fallback>
                <p:oleObj name="Equation" r:id="rId7" imgW="24759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08275"/>
                        <a:ext cx="577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258888" y="4221163"/>
          <a:ext cx="36544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9" imgW="1752570" imgH="304890" progId="Equation.DSMT4">
                  <p:embed/>
                </p:oleObj>
              </mc:Choice>
              <mc:Fallback>
                <p:oleObj name="Equation" r:id="rId9" imgW="175257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36544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859338" y="4221163"/>
          <a:ext cx="22098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2" name="Equation" r:id="rId11" imgW="1104840" imgH="304890" progId="Equation.DSMT4">
                  <p:embed/>
                </p:oleObj>
              </mc:Choice>
              <mc:Fallback>
                <p:oleObj name="Equation" r:id="rId11" imgW="110484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22098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019925" y="4149725"/>
          <a:ext cx="585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Equation" r:id="rId13" imgW="247590" imgH="380910" progId="Equation.DSMT4">
                  <p:embed/>
                </p:oleObj>
              </mc:Choice>
              <mc:Fallback>
                <p:oleObj name="Equation" r:id="rId13" imgW="24759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149725"/>
                        <a:ext cx="5857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331913" y="3429000"/>
          <a:ext cx="3321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4" name="Equation" r:id="rId15" imgW="1581120" imgH="304890" progId="Equation.DSMT4">
                  <p:embed/>
                </p:oleObj>
              </mc:Choice>
              <mc:Fallback>
                <p:oleObj name="Equation" r:id="rId15" imgW="158112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33210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648200" y="342900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5" name="Equation" r:id="rId17" imgW="876420" imgH="304890" progId="Equation.DSMT4">
                  <p:embed/>
                </p:oleObj>
              </mc:Choice>
              <mc:Fallback>
                <p:oleObj name="Equation" r:id="rId17" imgW="87642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213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6781800" y="3581400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6" name="Equation" r:id="rId19" imgW="228690" imgH="152310" progId="Equation.DSMT4">
                  <p:embed/>
                </p:oleObj>
              </mc:Choice>
              <mc:Fallback>
                <p:oleObj name="Equation" r:id="rId19" imgW="22869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81400"/>
                        <a:ext cx="609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331913" y="4868863"/>
          <a:ext cx="3654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7" name="Equation" r:id="rId21" imgW="1752570" imgH="304890" progId="Equation.DSMT4">
                  <p:embed/>
                </p:oleObj>
              </mc:Choice>
              <mc:Fallback>
                <p:oleObj name="Equation" r:id="rId21" imgW="175257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68863"/>
                        <a:ext cx="3654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4876800" y="4913313"/>
          <a:ext cx="2133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8" name="Equation" r:id="rId23" imgW="933390" imgH="304890" progId="Equation.DSMT4">
                  <p:embed/>
                </p:oleObj>
              </mc:Choice>
              <mc:Fallback>
                <p:oleObj name="Equation" r:id="rId23" imgW="9333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13313"/>
                        <a:ext cx="2133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7019925" y="4868863"/>
          <a:ext cx="668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9" name="Equation" r:id="rId25" imgW="247590" imgH="380910" progId="Equation.DSMT4">
                  <p:embed/>
                </p:oleObj>
              </mc:Choice>
              <mc:Fallback>
                <p:oleObj name="Equation" r:id="rId25" imgW="24759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68863"/>
                        <a:ext cx="6683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258888" y="5661025"/>
          <a:ext cx="3652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0" name="Equation" r:id="rId27" imgW="1733670" imgH="304890" progId="Equation.DSMT4">
                  <p:embed/>
                </p:oleObj>
              </mc:Choice>
              <mc:Fallback>
                <p:oleObj name="Equation" r:id="rId27" imgW="173367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36528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805363" y="5670550"/>
          <a:ext cx="2509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1" name="Equation" r:id="rId29" imgW="1104840" imgH="304890" progId="Equation.DSMT4">
                  <p:embed/>
                </p:oleObj>
              </mc:Choice>
              <mc:Fallback>
                <p:oleObj name="Equation" r:id="rId29" imgW="110484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670550"/>
                        <a:ext cx="25098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305675" y="5792788"/>
          <a:ext cx="542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2" name="Equation" r:id="rId31" imgW="228690" imgH="152310" progId="Equation.DSMT4">
                  <p:embed/>
                </p:oleObj>
              </mc:Choice>
              <mc:Fallback>
                <p:oleObj name="Equation" r:id="rId31" imgW="22869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5792788"/>
                        <a:ext cx="5429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 descr="羊皮纸"/>
          <p:cNvGraphicFramePr>
            <a:graphicFrameLocks noChangeAspect="1"/>
          </p:cNvGraphicFramePr>
          <p:nvPr/>
        </p:nvGraphicFramePr>
        <p:xfrm>
          <a:off x="900113" y="333375"/>
          <a:ext cx="792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文档" r:id="rId33" imgW="4876740" imgH="1390740" progId="Word.Document.8">
                  <p:embed/>
                </p:oleObj>
              </mc:Choice>
              <mc:Fallback>
                <p:oleObj name="文档" r:id="rId33" imgW="4876740" imgH="13907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924800" cy="2286000"/>
                      </a:xfrm>
                      <a:prstGeom prst="rect">
                        <a:avLst/>
                      </a:prstGeom>
                      <a:blipFill dpi="0" rotWithShape="1">
                        <a:blip r:embed="rId3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64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116013" y="836613"/>
          <a:ext cx="750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文档" r:id="rId3" imgW="4889882" imgH="402697" progId="Word.Document.8">
                  <p:embed/>
                </p:oleObj>
              </mc:Choice>
              <mc:Fallback>
                <p:oleObj name="文档" r:id="rId3" imgW="4889882" imgH="402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7505700" cy="609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 descr="10%"/>
          <p:cNvGraphicFramePr>
            <a:graphicFrameLocks noChangeAspect="1"/>
          </p:cNvGraphicFramePr>
          <p:nvPr/>
        </p:nvGraphicFramePr>
        <p:xfrm>
          <a:off x="971550" y="1628775"/>
          <a:ext cx="7777163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文档" r:id="rId5" imgW="4876740" imgH="2981235" progId="Word.Document.8">
                  <p:embed/>
                </p:oleObj>
              </mc:Choice>
              <mc:Fallback>
                <p:oleObj name="文档" r:id="rId5" imgW="4876740" imgH="29812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7777163" cy="4851400"/>
                      </a:xfrm>
                      <a:prstGeom prst="rect">
                        <a:avLst/>
                      </a:prstGeom>
                      <a:pattFill prst="pct10">
                        <a:fgClr>
                          <a:srgbClr val="60D273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71550" y="2060575"/>
          <a:ext cx="553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文档" r:id="rId7" imgW="3381480" imgH="304890" progId="Word.Document.8">
                  <p:embed/>
                </p:oleObj>
              </mc:Choice>
              <mc:Fallback>
                <p:oleObj name="文档" r:id="rId7" imgW="338148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553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71550" y="2492375"/>
          <a:ext cx="480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文档" r:id="rId9" imgW="2914650" imgH="276315" progId="Word.Document.8">
                  <p:embed/>
                </p:oleObj>
              </mc:Choice>
              <mc:Fallback>
                <p:oleObj name="文档" r:id="rId9" imgW="291465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480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8600" y="4005263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文档" r:id="rId11" imgW="5457780" imgH="266610" progId="Word.Document.8">
                  <p:embed/>
                </p:oleObj>
              </mc:Choice>
              <mc:Fallback>
                <p:oleObj name="文档" r:id="rId11" imgW="545778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05263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50825" y="2997200"/>
          <a:ext cx="8686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文档" r:id="rId13" imgW="5457780" imgH="619215" progId="Word.Document.8">
                  <p:embed/>
                </p:oleObj>
              </mc:Choice>
              <mc:Fallback>
                <p:oleObj name="文档" r:id="rId13" imgW="5457780" imgH="6192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8686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900113" y="4724400"/>
          <a:ext cx="7937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文档" r:id="rId15" imgW="5065579" imgH="726079" progId="Word.Document.8">
                  <p:embed/>
                </p:oleObj>
              </mc:Choice>
              <mc:Fallback>
                <p:oleObj name="文档" r:id="rId15" imgW="5065579" imgH="7260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7937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00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14400" y="376238"/>
          <a:ext cx="8001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文档" r:id="rId3" imgW="5260848" imgH="682752" progId="Word.Document.8">
                  <p:embed/>
                </p:oleObj>
              </mc:Choice>
              <mc:Fallback>
                <p:oleObj name="文档" r:id="rId3" imgW="5260848" imgH="6827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238"/>
                        <a:ext cx="80010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28800" y="1600200"/>
          <a:ext cx="5791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5" imgW="3479800" imgH="381000" progId="Equation.DSMT4">
                  <p:embed/>
                </p:oleObj>
              </mc:Choice>
              <mc:Fallback>
                <p:oleObj name="Equation" r:id="rId5" imgW="3479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5791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24000" y="2368550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7" imgW="2032000" imgH="381000" progId="Equation.DSMT4">
                  <p:embed/>
                </p:oleObj>
              </mc:Choice>
              <mc:Fallback>
                <p:oleObj name="Equation" r:id="rId7" imgW="20320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8550"/>
                        <a:ext cx="365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257800" y="2368550"/>
          <a:ext cx="3384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公式" r:id="rId9" imgW="2044700" imgH="381000" progId="Equation.3">
                  <p:embed/>
                </p:oleObj>
              </mc:Choice>
              <mc:Fallback>
                <p:oleObj name="公式" r:id="rId9" imgW="20447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8550"/>
                        <a:ext cx="33845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00200" y="3130550"/>
          <a:ext cx="43354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公式" r:id="rId11" imgW="2730500" imgH="381000" progId="Equation.3">
                  <p:embed/>
                </p:oleObj>
              </mc:Choice>
              <mc:Fallback>
                <p:oleObj name="公式" r:id="rId11" imgW="27305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30550"/>
                        <a:ext cx="43354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943600" y="3282950"/>
          <a:ext cx="1828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公式" r:id="rId13" imgW="1066337" imgH="203112" progId="Equation.3">
                  <p:embed/>
                </p:oleObj>
              </mc:Choice>
              <mc:Fallback>
                <p:oleObj name="公式" r:id="rId13" imgW="106633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1828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04800" y="3887788"/>
          <a:ext cx="8686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文档" r:id="rId15" imgW="5486400" imgH="685800" progId="Word.Document.8">
                  <p:embed/>
                </p:oleObj>
              </mc:Choice>
              <mc:Fallback>
                <p:oleObj name="文档" r:id="rId15" imgW="5486400" imgH="6858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7788"/>
                        <a:ext cx="86868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143000" y="4822825"/>
          <a:ext cx="5029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公式" r:id="rId17" imgW="3009900" imgH="381000" progId="Equation.3">
                  <p:embed/>
                </p:oleObj>
              </mc:Choice>
              <mc:Fallback>
                <p:oleObj name="公式" r:id="rId17" imgW="30099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2825"/>
                        <a:ext cx="5029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362200" y="5637213"/>
          <a:ext cx="63246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公式" r:id="rId19" imgW="3505200" imgH="381000" progId="Equation.3">
                  <p:embed/>
                </p:oleObj>
              </mc:Choice>
              <mc:Fallback>
                <p:oleObj name="公式" r:id="rId19" imgW="35052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7213"/>
                        <a:ext cx="63246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应用：</a:t>
            </a:r>
            <a:r>
              <a:rPr kumimoji="1" lang="zh-CN" altLang="en-US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求二项分布的数学期望。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042988" y="1628775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解：本题利用性质来求数学期望。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1403350" y="2205038"/>
            <a:ext cx="5827713" cy="920750"/>
            <a:chOff x="864" y="1344"/>
            <a:chExt cx="3671" cy="580"/>
          </a:xfrm>
        </p:grpSpPr>
        <p:sp>
          <p:nvSpPr>
            <p:cNvPr id="22546" name="Text Box 5"/>
            <p:cNvSpPr txBox="1">
              <a:spLocks noChangeArrowheads="1"/>
            </p:cNvSpPr>
            <p:nvPr/>
          </p:nvSpPr>
          <p:spPr bwMode="auto">
            <a:xfrm>
              <a:off x="864" y="1475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宋体" pitchFamily="2" charset="-122"/>
                </a:rPr>
                <a:t>设</a:t>
              </a:r>
            </a:p>
          </p:txBody>
        </p:sp>
        <p:graphicFrame>
          <p:nvGraphicFramePr>
            <p:cNvPr id="22547" name="Object 6"/>
            <p:cNvGraphicFramePr>
              <a:graphicFrameLocks noChangeAspect="1"/>
            </p:cNvGraphicFramePr>
            <p:nvPr/>
          </p:nvGraphicFramePr>
          <p:xfrm>
            <a:off x="1152" y="1344"/>
            <a:ext cx="220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8" name="Equation" r:id="rId3" imgW="1390770" imgH="428625" progId="Equation.DSMT4">
                    <p:embed/>
                  </p:oleObj>
                </mc:Choice>
                <mc:Fallback>
                  <p:oleObj name="Equation" r:id="rId3" imgW="1390770" imgH="4286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44"/>
                          <a:ext cx="2208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7"/>
            <p:cNvGraphicFramePr>
              <a:graphicFrameLocks noChangeAspect="1"/>
            </p:cNvGraphicFramePr>
            <p:nvPr/>
          </p:nvGraphicFramePr>
          <p:xfrm>
            <a:off x="3408" y="1487"/>
            <a:ext cx="112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9" name="Equation" r:id="rId5" imgW="761940" imgH="171450" progId="Equation.DSMT4">
                    <p:embed/>
                  </p:oleObj>
                </mc:Choice>
                <mc:Fallback>
                  <p:oleObj name="Equation" r:id="rId5" imgW="761940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87"/>
                          <a:ext cx="112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1042988" y="3141663"/>
            <a:ext cx="6019800" cy="519112"/>
            <a:chOff x="576" y="1977"/>
            <a:chExt cx="3792" cy="327"/>
          </a:xfrm>
        </p:grpSpPr>
        <p:sp>
          <p:nvSpPr>
            <p:cNvPr id="22543" name="Text Box 9"/>
            <p:cNvSpPr txBox="1">
              <a:spLocks noChangeArrowheads="1"/>
            </p:cNvSpPr>
            <p:nvPr/>
          </p:nvSpPr>
          <p:spPr bwMode="auto">
            <a:xfrm>
              <a:off x="576" y="1977"/>
              <a:ext cx="3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则   服从两点分布，故         。</a:t>
              </a:r>
            </a:p>
          </p:txBody>
        </p:sp>
        <p:graphicFrame>
          <p:nvGraphicFramePr>
            <p:cNvPr id="22544" name="Object 10"/>
            <p:cNvGraphicFramePr>
              <a:graphicFrameLocks noChangeAspect="1"/>
            </p:cNvGraphicFramePr>
            <p:nvPr/>
          </p:nvGraphicFramePr>
          <p:xfrm>
            <a:off x="872" y="2025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0" name="Equation" r:id="rId7" imgW="162000" imgH="200025" progId="Equation.DSMT4">
                    <p:embed/>
                  </p:oleObj>
                </mc:Choice>
                <mc:Fallback>
                  <p:oleObj name="Equation" r:id="rId7" imgW="162000" imgH="2000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025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1"/>
            <p:cNvGraphicFramePr>
              <a:graphicFrameLocks noChangeAspect="1"/>
            </p:cNvGraphicFramePr>
            <p:nvPr/>
          </p:nvGraphicFramePr>
          <p:xfrm>
            <a:off x="2702" y="2025"/>
            <a:ext cx="66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1" name="Equation" r:id="rId9" imgW="514350" imgH="200025" progId="Equation.DSMT4">
                    <p:embed/>
                  </p:oleObj>
                </mc:Choice>
                <mc:Fallback>
                  <p:oleObj name="Equation" r:id="rId9" imgW="514350" imgH="2000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2025"/>
                          <a:ext cx="66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219200" y="3733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设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89113" y="3810000"/>
          <a:ext cx="1373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11" imgW="695250" imgH="171450" progId="Equation.DSMT4">
                  <p:embed/>
                </p:oleObj>
              </mc:Choice>
              <mc:Fallback>
                <p:oleObj name="Equation" r:id="rId11" imgW="69525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810000"/>
                        <a:ext cx="1373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124200" y="3733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，则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846513" y="3733800"/>
          <a:ext cx="3184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13" imgW="1352430" imgH="200025" progId="Equation.DSMT4">
                  <p:embed/>
                </p:oleObj>
              </mc:Choice>
              <mc:Fallback>
                <p:oleObj name="Equation" r:id="rId13" imgW="1352430" imgH="2000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3733800"/>
                        <a:ext cx="3184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042988" y="43656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故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547813" y="4221163"/>
          <a:ext cx="5105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Equation" r:id="rId15" imgW="2381130" imgH="400050" progId="Equation.DSMT4">
                  <p:embed/>
                </p:oleObj>
              </mc:Choice>
              <mc:Fallback>
                <p:oleObj name="Equation" r:id="rId15" imgW="238113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5105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1828800" y="4879975"/>
          <a:ext cx="1143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17" imgW="619110" imgH="400050" progId="Equation.DSMT4">
                  <p:embed/>
                </p:oleObj>
              </mc:Choice>
              <mc:Fallback>
                <p:oleObj name="Equation" r:id="rId17" imgW="61911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9975"/>
                        <a:ext cx="11430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2971800" y="4867275"/>
          <a:ext cx="13795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19" imgW="761940" imgH="400050" progId="Equation.DSMT4">
                  <p:embed/>
                </p:oleObj>
              </mc:Choice>
              <mc:Fallback>
                <p:oleObj name="Equation" r:id="rId19" imgW="76194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67275"/>
                        <a:ext cx="13795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042988" y="5516563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本题中</a:t>
            </a:r>
            <a:r>
              <a:rPr kumimoji="1" lang="zh-CN" altLang="en-US" sz="2800" b="1" u="sng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随机变量分解的方法</a:t>
            </a: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是解题中常用的一种方法。</a:t>
            </a:r>
          </a:p>
        </p:txBody>
      </p:sp>
    </p:spTree>
    <p:extLst>
      <p:ext uri="{BB962C8B-B14F-4D97-AF65-F5344CB8AC3E}">
        <p14:creationId xmlns:p14="http://schemas.microsoft.com/office/powerpoint/2010/main" val="211916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75" grpId="0" build="p" autoUpdateAnimBg="0"/>
      <p:bldP spid="28684" grpId="0" build="p" autoUpdateAnimBg="0"/>
      <p:bldP spid="28686" grpId="0" build="p" autoUpdateAnimBg="0"/>
      <p:bldP spid="28688" grpId="0" build="p" autoUpdateAnimBg="0"/>
      <p:bldP spid="2869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71550" y="1700213"/>
          <a:ext cx="7867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0" name="文档" r:id="rId3" imgW="4924530" imgH="580935" progId="Word.Document.8">
                  <p:embed/>
                </p:oleObj>
              </mc:Choice>
              <mc:Fallback>
                <p:oleObj name="文档" r:id="rId3" imgW="492453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78676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600200" y="2597150"/>
          <a:ext cx="67056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Equation" r:id="rId5" imgW="3771900" imgH="876390" progId="Equation.DSMT4">
                  <p:embed/>
                </p:oleObj>
              </mc:Choice>
              <mc:Fallback>
                <p:oleObj name="Equation" r:id="rId5" imgW="3771900" imgH="8763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7150"/>
                        <a:ext cx="67056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219700" y="3716338"/>
          <a:ext cx="346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文档" r:id="rId7" imgW="2124090" imgH="285750" progId="Word.Document.8">
                  <p:embed/>
                </p:oleObj>
              </mc:Choice>
              <mc:Fallback>
                <p:oleObj name="文档" r:id="rId7" imgW="212409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16338"/>
                        <a:ext cx="3467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01700" y="4508500"/>
          <a:ext cx="821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name="文档" r:id="rId9" imgW="5090270" imgH="298868" progId="Word.Document.8">
                  <p:embed/>
                </p:oleObj>
              </mc:Choice>
              <mc:Fallback>
                <p:oleObj name="文档" r:id="rId9" imgW="5090270" imgH="2988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08500"/>
                        <a:ext cx="821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258888" y="4941888"/>
          <a:ext cx="624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11" imgW="3238380" imgH="380910" progId="Equation.DSMT4">
                  <p:embed/>
                </p:oleObj>
              </mc:Choice>
              <mc:Fallback>
                <p:oleObj name="Equation" r:id="rId11" imgW="323838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624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 descr="羊皮纸"/>
          <p:cNvGraphicFramePr>
            <a:graphicFrameLocks noChangeAspect="1"/>
          </p:cNvGraphicFramePr>
          <p:nvPr/>
        </p:nvGraphicFramePr>
        <p:xfrm>
          <a:off x="900113" y="333375"/>
          <a:ext cx="76342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文档" r:id="rId13" imgW="4762530" imgH="828675" progId="Word.Document.8">
                  <p:embed/>
                </p:oleObj>
              </mc:Choice>
              <mc:Fallback>
                <p:oleObj name="文档" r:id="rId13" imgW="4762530" imgH="828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634287" cy="1244600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85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62000" y="228600"/>
          <a:ext cx="86868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文档" r:id="rId3" imgW="5457780" imgH="1562190" progId="Word.Document.8">
                  <p:embed/>
                </p:oleObj>
              </mc:Choice>
              <mc:Fallback>
                <p:oleObj name="文档" r:id="rId3" imgW="5457780" imgH="1562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868680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38400" y="2608263"/>
          <a:ext cx="49530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5" imgW="2819340" imgH="533490" progId="Equation.DSMT4">
                  <p:embed/>
                </p:oleObj>
              </mc:Choice>
              <mc:Fallback>
                <p:oleObj name="Equation" r:id="rId5" imgW="281934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08263"/>
                        <a:ext cx="49530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97275"/>
          <a:ext cx="8915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文档" r:id="rId7" imgW="5457780" imgH="571500" progId="Word.Document.8">
                  <p:embed/>
                </p:oleObj>
              </mc:Choice>
              <mc:Fallback>
                <p:oleObj name="文档" r:id="rId7" imgW="5457780" imgH="571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97275"/>
                        <a:ext cx="8915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90600" y="4945063"/>
          <a:ext cx="2311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9" imgW="1371600" imgH="533490" progId="Equation.DSMT4">
                  <p:embed/>
                </p:oleObj>
              </mc:Choice>
              <mc:Fallback>
                <p:oleObj name="Equation" r:id="rId9" imgW="137160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5063"/>
                        <a:ext cx="2311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429000" y="4411663"/>
          <a:ext cx="495300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11" imgW="2933820" imgH="1114425" progId="Equation.DSMT4">
                  <p:embed/>
                </p:oleObj>
              </mc:Choice>
              <mc:Fallback>
                <p:oleObj name="Equation" r:id="rId11" imgW="2933820" imgH="1114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1663"/>
                        <a:ext cx="4953000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23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8600" y="382588"/>
          <a:ext cx="91440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文档" r:id="rId3" imgW="5457780" imgH="609510" progId="Word.Document.8">
                  <p:embed/>
                </p:oleObj>
              </mc:Choice>
              <mc:Fallback>
                <p:oleObj name="文档" r:id="rId3" imgW="5457780" imgH="609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2588"/>
                        <a:ext cx="91440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838200" y="1625600"/>
          <a:ext cx="7950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文档" r:id="rId5" imgW="4372110" imgH="638085" progId="Word.Document.8">
                  <p:embed/>
                </p:oleObj>
              </mc:Choice>
              <mc:Fallback>
                <p:oleObj name="文档" r:id="rId5" imgW="437211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25600"/>
                        <a:ext cx="7950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819400" y="3222625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7" imgW="2685960" imgH="380910" progId="Equation.DSMT4">
                  <p:embed/>
                </p:oleObj>
              </mc:Choice>
              <mc:Fallback>
                <p:oleObj name="Equation" r:id="rId7" imgW="268596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2625"/>
                        <a:ext cx="495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819400" y="4137025"/>
          <a:ext cx="59436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9" imgW="2990790" imgH="619215" progId="Equation.DSMT4">
                  <p:embed/>
                </p:oleObj>
              </mc:Choice>
              <mc:Fallback>
                <p:oleObj name="Equation" r:id="rId9" imgW="2990790" imgH="61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37025"/>
                        <a:ext cx="59436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18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71550" y="1700213"/>
          <a:ext cx="7867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文档" r:id="rId3" imgW="4924530" imgH="580935" progId="Word.Document.8">
                  <p:embed/>
                </p:oleObj>
              </mc:Choice>
              <mc:Fallback>
                <p:oleObj name="文档" r:id="rId3" imgW="492453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78676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600200" y="2597150"/>
          <a:ext cx="67056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5" imgW="3771900" imgH="876390" progId="Equation.DSMT4">
                  <p:embed/>
                </p:oleObj>
              </mc:Choice>
              <mc:Fallback>
                <p:oleObj name="Equation" r:id="rId5" imgW="3771900" imgH="8763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7150"/>
                        <a:ext cx="67056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219700" y="3716338"/>
          <a:ext cx="346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4" name="文档" r:id="rId7" imgW="2124090" imgH="285750" progId="Word.Document.8">
                  <p:embed/>
                </p:oleObj>
              </mc:Choice>
              <mc:Fallback>
                <p:oleObj name="文档" r:id="rId7" imgW="212409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16338"/>
                        <a:ext cx="3467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01700" y="4508500"/>
          <a:ext cx="821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文档" r:id="rId9" imgW="5090270" imgH="298868" progId="Word.Document.8">
                  <p:embed/>
                </p:oleObj>
              </mc:Choice>
              <mc:Fallback>
                <p:oleObj name="文档" r:id="rId9" imgW="5090270" imgH="2988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08500"/>
                        <a:ext cx="821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258888" y="4941888"/>
          <a:ext cx="624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11" imgW="3238380" imgH="380910" progId="Equation.DSMT4">
                  <p:embed/>
                </p:oleObj>
              </mc:Choice>
              <mc:Fallback>
                <p:oleObj name="Equation" r:id="rId11" imgW="323838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624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 descr="羊皮纸"/>
          <p:cNvGraphicFramePr>
            <a:graphicFrameLocks noChangeAspect="1"/>
          </p:cNvGraphicFramePr>
          <p:nvPr/>
        </p:nvGraphicFramePr>
        <p:xfrm>
          <a:off x="900113" y="333375"/>
          <a:ext cx="76342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文档" r:id="rId13" imgW="4762530" imgH="828675" progId="Word.Document.8">
                  <p:embed/>
                </p:oleObj>
              </mc:Choice>
              <mc:Fallback>
                <p:oleObj name="文档" r:id="rId13" imgW="4762530" imgH="828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634287" cy="1244600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32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62000" y="228600"/>
          <a:ext cx="86868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文档" r:id="rId3" imgW="5457780" imgH="1562190" progId="Word.Document.8">
                  <p:embed/>
                </p:oleObj>
              </mc:Choice>
              <mc:Fallback>
                <p:oleObj name="文档" r:id="rId3" imgW="5457780" imgH="1562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868680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38400" y="2608263"/>
          <a:ext cx="49530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5" imgW="2819340" imgH="533490" progId="Equation.DSMT4">
                  <p:embed/>
                </p:oleObj>
              </mc:Choice>
              <mc:Fallback>
                <p:oleObj name="Equation" r:id="rId5" imgW="281934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08263"/>
                        <a:ext cx="49530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97275"/>
          <a:ext cx="8915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文档" r:id="rId7" imgW="5457780" imgH="571500" progId="Word.Document.8">
                  <p:embed/>
                </p:oleObj>
              </mc:Choice>
              <mc:Fallback>
                <p:oleObj name="文档" r:id="rId7" imgW="5457780" imgH="571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97275"/>
                        <a:ext cx="8915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90600" y="4945063"/>
          <a:ext cx="2311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9" imgW="1371600" imgH="533490" progId="Equation.DSMT4">
                  <p:embed/>
                </p:oleObj>
              </mc:Choice>
              <mc:Fallback>
                <p:oleObj name="Equation" r:id="rId9" imgW="1371600" imgH="533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5063"/>
                        <a:ext cx="2311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429000" y="4411663"/>
          <a:ext cx="495300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11" imgW="2933820" imgH="1114425" progId="Equation.DSMT4">
                  <p:embed/>
                </p:oleObj>
              </mc:Choice>
              <mc:Fallback>
                <p:oleObj name="Equation" r:id="rId11" imgW="2933820" imgH="1114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1663"/>
                        <a:ext cx="4953000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59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8600" y="382588"/>
          <a:ext cx="91440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文档" r:id="rId3" imgW="5457780" imgH="609510" progId="Word.Document.8">
                  <p:embed/>
                </p:oleObj>
              </mc:Choice>
              <mc:Fallback>
                <p:oleObj name="文档" r:id="rId3" imgW="5457780" imgH="609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2588"/>
                        <a:ext cx="91440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838200" y="1625600"/>
          <a:ext cx="7950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文档" r:id="rId5" imgW="4372110" imgH="638085" progId="Word.Document.8">
                  <p:embed/>
                </p:oleObj>
              </mc:Choice>
              <mc:Fallback>
                <p:oleObj name="文档" r:id="rId5" imgW="437211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25600"/>
                        <a:ext cx="7950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819400" y="3222625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7" imgW="2685960" imgH="380910" progId="Equation.DSMT4">
                  <p:embed/>
                </p:oleObj>
              </mc:Choice>
              <mc:Fallback>
                <p:oleObj name="Equation" r:id="rId7" imgW="268596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2625"/>
                        <a:ext cx="495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819400" y="4137025"/>
          <a:ext cx="59436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9" imgW="2990790" imgH="619215" progId="Equation.DSMT4">
                  <p:embed/>
                </p:oleObj>
              </mc:Choice>
              <mc:Fallback>
                <p:oleObj name="Equation" r:id="rId9" imgW="2990790" imgH="61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37025"/>
                        <a:ext cx="59436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42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 descr="5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42092"/>
              </p:ext>
            </p:extLst>
          </p:nvPr>
        </p:nvGraphicFramePr>
        <p:xfrm>
          <a:off x="838200" y="3429000"/>
          <a:ext cx="7835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文档" r:id="rId3" imgW="5342082" imgH="968795" progId="Word.Document.8">
                  <p:embed/>
                </p:oleObj>
              </mc:Choice>
              <mc:Fallback>
                <p:oleObj name="文档" r:id="rId3" imgW="5342082" imgH="9687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835900" cy="14097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12840"/>
              </p:ext>
            </p:extLst>
          </p:nvPr>
        </p:nvGraphicFramePr>
        <p:xfrm>
          <a:off x="773112" y="2057400"/>
          <a:ext cx="783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文档" r:id="rId5" imgW="5340197" imgH="710938" progId="Word.Document.8">
                  <p:embed/>
                </p:oleObj>
              </mc:Choice>
              <mc:Fallback>
                <p:oleObj name="文档" r:id="rId5" imgW="5340197" imgH="7109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2057400"/>
                        <a:ext cx="7835900" cy="10414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5105400"/>
            <a:ext cx="7705725" cy="1219200"/>
          </a:xfrm>
          <a:prstGeom prst="rect">
            <a:avLst/>
          </a:prstGeom>
          <a:noFill/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0" dirty="0" smtClean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kumimoji="1" lang="zh-CN" altLang="en-US" sz="36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所谓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数字特征</a:t>
            </a:r>
            <a:r>
              <a:rPr kumimoji="1" lang="zh-CN" altLang="en-US" sz="36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，即刻画随机变量某些特征的数字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38200" y="284551"/>
            <a:ext cx="77057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再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比如，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考察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射手的水平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既要看他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平均环数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是否高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还要看他弹着点的范围是否小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数据的波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是否小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483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 descr="羊皮纸"/>
          <p:cNvGraphicFramePr>
            <a:graphicFrameLocks noChangeAspect="1"/>
          </p:cNvGraphicFramePr>
          <p:nvPr/>
        </p:nvGraphicFramePr>
        <p:xfrm>
          <a:off x="900113" y="333375"/>
          <a:ext cx="7912100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文档" r:id="rId3" imgW="5105430" imgH="2324010" progId="Word.Document.8">
                  <p:embed/>
                </p:oleObj>
              </mc:Choice>
              <mc:Fallback>
                <p:oleObj name="文档" r:id="rId3" imgW="5105430" imgH="23240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912100" cy="37465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39750" y="5300663"/>
          <a:ext cx="822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文档" r:id="rId6" imgW="5086260" imgH="276315" progId="Word.Document.8">
                  <p:embed/>
                </p:oleObj>
              </mc:Choice>
              <mc:Fallback>
                <p:oleObj name="文档" r:id="rId6" imgW="508626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822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43213" y="5805488"/>
          <a:ext cx="4038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8" imgW="2286090" imgH="304890" progId="Equation.DSMT4">
                  <p:embed/>
                </p:oleObj>
              </mc:Choice>
              <mc:Fallback>
                <p:oleObj name="Equation" r:id="rId8" imgW="22860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05488"/>
                        <a:ext cx="4038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71550" y="4221163"/>
          <a:ext cx="797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文档" r:id="rId10" imgW="4924530" imgH="580935" progId="Word.Document.8">
                  <p:embed/>
                </p:oleObj>
              </mc:Choice>
              <mc:Fallback>
                <p:oleObj name="文档" r:id="rId10" imgW="492453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797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71550" y="3141663"/>
          <a:ext cx="36734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文档" r:id="rId12" imgW="2533680" imgH="762090" progId="Word.Document.8">
                  <p:embed/>
                </p:oleObj>
              </mc:Choice>
              <mc:Fallback>
                <p:oleObj name="文档" r:id="rId12" imgW="2533680" imgH="7620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36734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419475" y="2852738"/>
          <a:ext cx="3600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文档" r:id="rId14" imgW="2381130" imgH="371475" progId="Word.Document.8">
                  <p:embed/>
                </p:oleObj>
              </mc:Choice>
              <mc:Fallback>
                <p:oleObj name="文档" r:id="rId14" imgW="238113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36004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43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042988" y="476250"/>
          <a:ext cx="7867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文档" r:id="rId3" imgW="4952880" imgH="590640" progId="Word.Document.8">
                  <p:embed/>
                </p:oleObj>
              </mc:Choice>
              <mc:Fallback>
                <p:oleObj name="文档" r:id="rId3" imgW="495288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78676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04800" y="1674813"/>
          <a:ext cx="88392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文档" r:id="rId5" imgW="5457780" imgH="828675" progId="Word.Document.8">
                  <p:embed/>
                </p:oleObj>
              </mc:Choice>
              <mc:Fallback>
                <p:oleObj name="文档" r:id="rId5" imgW="5457780" imgH="828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4813"/>
                        <a:ext cx="88392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914400" y="3086100"/>
          <a:ext cx="713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文档" r:id="rId7" imgW="4391010" imgH="276315" progId="Word.Document.8">
                  <p:embed/>
                </p:oleObj>
              </mc:Choice>
              <mc:Fallback>
                <p:oleObj name="文档" r:id="rId7" imgW="439101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6100"/>
                        <a:ext cx="713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00113" y="3933825"/>
          <a:ext cx="786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文档" r:id="rId9" imgW="4753080" imgH="752385" progId="Word.Document.8">
                  <p:embed/>
                </p:oleObj>
              </mc:Choice>
              <mc:Fallback>
                <p:oleObj name="文档" r:id="rId9" imgW="4753080" imgH="752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786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63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 descr="新闻纸"/>
          <p:cNvGraphicFramePr>
            <a:graphicFrameLocks noChangeAspect="1"/>
          </p:cNvGraphicFramePr>
          <p:nvPr/>
        </p:nvGraphicFramePr>
        <p:xfrm>
          <a:off x="900113" y="333375"/>
          <a:ext cx="7881937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文档" r:id="rId3" imgW="5086260" imgH="1743075" progId="Word.Document.8">
                  <p:embed/>
                </p:oleObj>
              </mc:Choice>
              <mc:Fallback>
                <p:oleObj name="文档" r:id="rId3" imgW="5086260" imgH="1743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881937" cy="27416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00113" y="3067050"/>
          <a:ext cx="7005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文档" r:id="rId6" imgW="4422247" imgH="384310" progId="Word.Document.8">
                  <p:embed/>
                </p:oleObj>
              </mc:Choice>
              <mc:Fallback>
                <p:oleObj name="文档" r:id="rId6" imgW="442224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7050"/>
                        <a:ext cx="70056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42988" y="34290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8" imgW="2133540" imgH="352335" progId="Equation.DSMT4">
                  <p:embed/>
                </p:oleObj>
              </mc:Choice>
              <mc:Fallback>
                <p:oleObj name="Equation" r:id="rId8" imgW="213354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59338" y="3429000"/>
          <a:ext cx="3240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10" imgW="1381050" imgH="304890" progId="Equation.DSMT4">
                  <p:embed/>
                </p:oleObj>
              </mc:Choice>
              <mc:Fallback>
                <p:oleObj name="Equation" r:id="rId10" imgW="138105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3240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116013" y="4508500"/>
          <a:ext cx="19319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文档" r:id="rId12" imgW="1200150" imgH="419190" progId="Word.Document.8">
                  <p:embed/>
                </p:oleObj>
              </mc:Choice>
              <mc:Fallback>
                <p:oleObj name="文档" r:id="rId12" imgW="1200150" imgH="41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19319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042988" y="5084763"/>
          <a:ext cx="3276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Equation" r:id="rId14" imgW="1990710" imgH="352335" progId="Equation.DSMT4">
                  <p:embed/>
                </p:oleObj>
              </mc:Choice>
              <mc:Fallback>
                <p:oleObj name="Equation" r:id="rId14" imgW="199071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3276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356100" y="5157788"/>
          <a:ext cx="2819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16" imgW="1657260" imgH="352335" progId="Equation.DSMT4">
                  <p:embed/>
                </p:oleObj>
              </mc:Choice>
              <mc:Fallback>
                <p:oleObj name="Equation" r:id="rId16" imgW="165726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57788"/>
                        <a:ext cx="2819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427538" y="5661025"/>
          <a:ext cx="3810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18" imgW="2371680" imgH="514350" progId="Equation.DSMT4">
                  <p:embed/>
                </p:oleObj>
              </mc:Choice>
              <mc:Fallback>
                <p:oleObj name="Equation" r:id="rId18" imgW="237168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61025"/>
                        <a:ext cx="38100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859338" y="4221163"/>
          <a:ext cx="1223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20" imgW="419040" imgH="152310" progId="Equation.DSMT4">
                  <p:embed/>
                </p:oleObj>
              </mc:Choice>
              <mc:Fallback>
                <p:oleObj name="Equation" r:id="rId20" imgW="41904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1223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2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14400" y="309563"/>
          <a:ext cx="6577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文档" r:id="rId3" imgW="4000590" imgH="266610" progId="Word.Document.8">
                  <p:embed/>
                </p:oleObj>
              </mc:Choice>
              <mc:Fallback>
                <p:oleObj name="文档" r:id="rId3" imgW="400059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9563"/>
                        <a:ext cx="6577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743200" y="768350"/>
          <a:ext cx="3581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5" imgW="2076570" imgH="666660" progId="Equation.DSMT4">
                  <p:embed/>
                </p:oleObj>
              </mc:Choice>
              <mc:Fallback>
                <p:oleObj name="Equation" r:id="rId5" imgW="207657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8350"/>
                        <a:ext cx="3581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057400" y="2619375"/>
          <a:ext cx="3505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7" imgW="2171610" imgH="666660" progId="Equation.DSMT4">
                  <p:embed/>
                </p:oleObj>
              </mc:Choice>
              <mc:Fallback>
                <p:oleObj name="Equation" r:id="rId7" imgW="217161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9375"/>
                        <a:ext cx="35052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047750" y="1990725"/>
          <a:ext cx="6091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文档" r:id="rId9" imgW="3857760" imgH="362040" progId="Word.Document.8">
                  <p:embed/>
                </p:oleObj>
              </mc:Choice>
              <mc:Fallback>
                <p:oleObj name="文档" r:id="rId9" imgW="385776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90725"/>
                        <a:ext cx="6091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14400" y="3821113"/>
          <a:ext cx="9067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文档" r:id="rId11" imgW="5457780" imgH="285750" progId="Word.Document.8">
                  <p:embed/>
                </p:oleObj>
              </mc:Choice>
              <mc:Fallback>
                <p:oleObj name="文档" r:id="rId11" imgW="545778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1113"/>
                        <a:ext cx="90678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62000" y="4572000"/>
          <a:ext cx="868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文档" r:id="rId13" imgW="5448330" imgH="295185" progId="Word.Document.8">
                  <p:embed/>
                </p:oleObj>
              </mc:Choice>
              <mc:Fallback>
                <p:oleObj name="文档" r:id="rId13" imgW="544833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686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331913" y="5229225"/>
          <a:ext cx="5253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15" imgW="3219480" imgH="666660" progId="Equation.DSMT4">
                  <p:embed/>
                </p:oleObj>
              </mc:Choice>
              <mc:Fallback>
                <p:oleObj name="Equation" r:id="rId15" imgW="321948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5253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33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" y="228600"/>
          <a:ext cx="891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文档" r:id="rId3" imgW="5448330" imgH="295185" progId="Word.Document.8">
                  <p:embed/>
                </p:oleObj>
              </mc:Choice>
              <mc:Fallback>
                <p:oleObj name="文档" r:id="rId3" imgW="544833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91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71550" y="765175"/>
          <a:ext cx="78247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5" imgW="3333690" imgH="380910" progId="Equation.DSMT4">
                  <p:embed/>
                </p:oleObj>
              </mc:Choice>
              <mc:Fallback>
                <p:oleObj name="Equation" r:id="rId5" imgW="333369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78247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743200" y="2065338"/>
          <a:ext cx="794861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文档" r:id="rId7" imgW="4971103" imgH="1406734" progId="Word.Document.8">
                  <p:embed/>
                </p:oleObj>
              </mc:Choice>
              <mc:Fallback>
                <p:oleObj name="文档" r:id="rId7" imgW="4971103" imgH="1406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65338"/>
                        <a:ext cx="7948613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28800" y="1524000"/>
          <a:ext cx="373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9" imgW="2248020" imgH="352335" progId="Equation.DSMT4">
                  <p:embed/>
                </p:oleObj>
              </mc:Choice>
              <mc:Fallback>
                <p:oleObj name="Equation" r:id="rId9" imgW="224802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733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562600" y="1524000"/>
          <a:ext cx="2743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11" imgW="1352430" imgH="266610" progId="Equation.DSMT4">
                  <p:embed/>
                </p:oleObj>
              </mc:Choice>
              <mc:Fallback>
                <p:oleObj name="Equation" r:id="rId11" imgW="1352430" imgH="2666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0"/>
                        <a:ext cx="2743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31850" y="2351088"/>
          <a:ext cx="43815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文档" r:id="rId13" imgW="2962170" imgH="1266735" progId="Word.Document.8">
                  <p:embed/>
                </p:oleObj>
              </mc:Choice>
              <mc:Fallback>
                <p:oleObj name="文档" r:id="rId13" imgW="2962170" imgH="1266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51088"/>
                        <a:ext cx="43815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81000" y="4191000"/>
          <a:ext cx="8610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文档" r:id="rId15" imgW="5448330" imgH="962115" progId="Word.Document.8">
                  <p:embed/>
                </p:oleObj>
              </mc:Choice>
              <mc:Fallback>
                <p:oleObj name="文档" r:id="rId15" imgW="5448330" imgH="9621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8610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763713" y="4652963"/>
          <a:ext cx="5253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17" imgW="3219480" imgH="666660" progId="Equation.DSMT4">
                  <p:embed/>
                </p:oleObj>
              </mc:Choice>
              <mc:Fallback>
                <p:oleObj name="Equation" r:id="rId17" imgW="321948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5253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57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 descr="新闻纸"/>
          <p:cNvGraphicFramePr>
            <a:graphicFrameLocks noChangeAspect="1"/>
          </p:cNvGraphicFramePr>
          <p:nvPr/>
        </p:nvGraphicFramePr>
        <p:xfrm>
          <a:off x="900113" y="331788"/>
          <a:ext cx="7786687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文档" r:id="rId3" imgW="5114880" imgH="1409610" progId="Word.Document.8">
                  <p:embed/>
                </p:oleObj>
              </mc:Choice>
              <mc:Fallback>
                <p:oleObj name="文档" r:id="rId3" imgW="5114880" imgH="1409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1788"/>
                        <a:ext cx="7786687" cy="2176462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00113" y="2708275"/>
          <a:ext cx="7005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文档" r:id="rId6" imgW="4422247" imgH="384310" progId="Word.Document.8">
                  <p:embed/>
                </p:oleObj>
              </mc:Choice>
              <mc:Fallback>
                <p:oleObj name="文档" r:id="rId6" imgW="442224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0056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042988" y="32131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8" imgW="2133540" imgH="352335" progId="Equation.DSMT4">
                  <p:embed/>
                </p:oleObj>
              </mc:Choice>
              <mc:Fallback>
                <p:oleObj name="Equation" r:id="rId8" imgW="213354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932363" y="3141663"/>
          <a:ext cx="3240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10" imgW="1381050" imgH="304890" progId="Equation.DSMT4">
                  <p:embed/>
                </p:oleObj>
              </mc:Choice>
              <mc:Fallback>
                <p:oleObj name="Equation" r:id="rId10" imgW="138105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41663"/>
                        <a:ext cx="3240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16013" y="4292600"/>
          <a:ext cx="19319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文档" r:id="rId12" imgW="1200150" imgH="419190" progId="Word.Document.8">
                  <p:embed/>
                </p:oleObj>
              </mc:Choice>
              <mc:Fallback>
                <p:oleObj name="文档" r:id="rId12" imgW="1200150" imgH="41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19319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42988" y="4868863"/>
          <a:ext cx="3276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14" imgW="1990710" imgH="352335" progId="Equation.DSMT4">
                  <p:embed/>
                </p:oleObj>
              </mc:Choice>
              <mc:Fallback>
                <p:oleObj name="Equation" r:id="rId14" imgW="199071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3276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356100" y="4941888"/>
          <a:ext cx="2819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16" imgW="1657260" imgH="352335" progId="Equation.DSMT4">
                  <p:embed/>
                </p:oleObj>
              </mc:Choice>
              <mc:Fallback>
                <p:oleObj name="Equation" r:id="rId16" imgW="165726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41888"/>
                        <a:ext cx="2819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427538" y="5516563"/>
          <a:ext cx="3810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18" imgW="2371680" imgH="514350" progId="Equation.DSMT4">
                  <p:embed/>
                </p:oleObj>
              </mc:Choice>
              <mc:Fallback>
                <p:oleObj name="Equation" r:id="rId18" imgW="237168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6563"/>
                        <a:ext cx="38100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859338" y="4005263"/>
          <a:ext cx="1223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20" imgW="419040" imgH="152310" progId="Equation.DSMT4">
                  <p:embed/>
                </p:oleObj>
              </mc:Choice>
              <mc:Fallback>
                <p:oleObj name="Equation" r:id="rId20" imgW="41904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05263"/>
                        <a:ext cx="1223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30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14400" y="309563"/>
          <a:ext cx="6577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文档" r:id="rId3" imgW="4000590" imgH="266610" progId="Word.Document.8">
                  <p:embed/>
                </p:oleObj>
              </mc:Choice>
              <mc:Fallback>
                <p:oleObj name="文档" r:id="rId3" imgW="400059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9563"/>
                        <a:ext cx="6577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743200" y="768350"/>
          <a:ext cx="3581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5" imgW="2076570" imgH="666660" progId="Equation.DSMT4">
                  <p:embed/>
                </p:oleObj>
              </mc:Choice>
              <mc:Fallback>
                <p:oleObj name="Equation" r:id="rId5" imgW="207657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8350"/>
                        <a:ext cx="3581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51050" y="2492375"/>
          <a:ext cx="3505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7" imgW="2171610" imgH="666660" progId="Equation.DSMT4">
                  <p:embed/>
                </p:oleObj>
              </mc:Choice>
              <mc:Fallback>
                <p:oleObj name="Equation" r:id="rId7" imgW="217161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35052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047750" y="1990725"/>
          <a:ext cx="6091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文档" r:id="rId9" imgW="3857760" imgH="362040" progId="Word.Document.8">
                  <p:embed/>
                </p:oleObj>
              </mc:Choice>
              <mc:Fallback>
                <p:oleObj name="文档" r:id="rId9" imgW="385776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90725"/>
                        <a:ext cx="6091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827088" y="4292600"/>
          <a:ext cx="6081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文档" r:id="rId11" imgW="3676590" imgH="285750" progId="Word.Document.8">
                  <p:embed/>
                </p:oleObj>
              </mc:Choice>
              <mc:Fallback>
                <p:oleObj name="文档" r:id="rId11" imgW="367659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60817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16013" y="3500438"/>
          <a:ext cx="4489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文档" r:id="rId13" imgW="2819340" imgH="542925" progId="Word.Document.8">
                  <p:embed/>
                </p:oleObj>
              </mc:Choice>
              <mc:Fallback>
                <p:oleObj name="文档" r:id="rId13" imgW="2819340" imgH="542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4489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116013" y="4724400"/>
          <a:ext cx="6705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文档" r:id="rId15" imgW="4076730" imgH="285750" progId="Word.Document.8">
                  <p:embed/>
                </p:oleObj>
              </mc:Choice>
              <mc:Fallback>
                <p:oleObj name="文档" r:id="rId15" imgW="407673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705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042988" y="5373688"/>
          <a:ext cx="66627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7" name="文档" r:id="rId17" imgW="4076730" imgH="285750" progId="Word.Document.8">
                  <p:embed/>
                </p:oleObj>
              </mc:Choice>
              <mc:Fallback>
                <p:oleObj name="文档" r:id="rId17" imgW="407673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66627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258888" y="5949950"/>
          <a:ext cx="6124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8" name="文档" r:id="rId19" imgW="3552930" imgH="304890" progId="Word.Document.8">
                  <p:embed/>
                </p:oleObj>
              </mc:Choice>
              <mc:Fallback>
                <p:oleObj name="文档" r:id="rId19" imgW="355293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49950"/>
                        <a:ext cx="6124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0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 descr="新闻纸"/>
          <p:cNvGraphicFramePr>
            <a:graphicFrameLocks noChangeAspect="1"/>
          </p:cNvGraphicFramePr>
          <p:nvPr/>
        </p:nvGraphicFramePr>
        <p:xfrm>
          <a:off x="971550" y="333375"/>
          <a:ext cx="77724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文档" r:id="rId3" imgW="5210190" imgH="2143125" progId="Word.Document.8">
                  <p:embed/>
                </p:oleObj>
              </mc:Choice>
              <mc:Fallback>
                <p:oleObj name="文档" r:id="rId3" imgW="5210190" imgH="2143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7772400" cy="3074988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 descr="新闻纸"/>
          <p:cNvGraphicFramePr>
            <a:graphicFrameLocks noChangeAspect="1"/>
          </p:cNvGraphicFramePr>
          <p:nvPr/>
        </p:nvGraphicFramePr>
        <p:xfrm>
          <a:off x="969963" y="3519488"/>
          <a:ext cx="77724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文档" r:id="rId6" imgW="5733990" imgH="2171700" progId="Word.Document.8">
                  <p:embed/>
                </p:oleObj>
              </mc:Choice>
              <mc:Fallback>
                <p:oleObj name="文档" r:id="rId6" imgW="5733990" imgH="2171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519488"/>
                        <a:ext cx="7772400" cy="29781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2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11188" y="260350"/>
          <a:ext cx="8281987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图片" r:id="rId3" imgW="978301" imgH="835284" progId="Word.Picture.8">
                  <p:embed/>
                </p:oleObj>
              </mc:Choice>
              <mc:Fallback>
                <p:oleObj name="图片" r:id="rId3" imgW="978301" imgH="835284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8281987" cy="63373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3F371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571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>
                        <a:outerShdw dist="181836" dir="1486508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720013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-9 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据统计某地区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65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岁的人在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10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年内死亡的人中，正常死亡的概率为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0.98,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因事故死亡概率为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0.02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。保险公司拟开办老人事故死亡保险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参加者需交纳保险费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100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元。若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10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年内因事故死亡公司赔偿</a:t>
            </a:r>
            <a:r>
              <a:rPr kumimoji="1" lang="en-US" altLang="zh-CN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a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元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 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应如何定</a:t>
            </a:r>
            <a:r>
              <a:rPr kumimoji="1" lang="en-US" altLang="zh-CN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a ,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能使公司可期望获益？若有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1000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人投保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公司期望总获益多少</a:t>
            </a: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?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2940050"/>
            <a:ext cx="922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914400" y="4114800"/>
            <a:ext cx="764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“设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表示公司从第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个投保者身上所得的收益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=1~1000 .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411413" y="5030788"/>
            <a:ext cx="6286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0" i="1" baseline="-25000">
                <a:latin typeface="Times New Roman" pitchFamily="18" charset="0"/>
                <a:ea typeface="楷体_GB2312" pitchFamily="49" charset="-122"/>
              </a:rPr>
              <a:t>i </a:t>
            </a:r>
            <a:endParaRPr kumimoji="1" lang="en-US" altLang="zh-CN" sz="3600" b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4582" name="Group 6"/>
          <p:cNvGrpSpPr>
            <a:grpSpLocks/>
          </p:cNvGrpSpPr>
          <p:nvPr/>
        </p:nvGrpSpPr>
        <p:grpSpPr bwMode="auto">
          <a:xfrm>
            <a:off x="3432175" y="5084763"/>
            <a:ext cx="3197225" cy="1174750"/>
            <a:chOff x="2448" y="3580"/>
            <a:chExt cx="1966" cy="740"/>
          </a:xfrm>
        </p:grpSpPr>
        <p:sp>
          <p:nvSpPr>
            <p:cNvPr id="18443" name="Text Box 9"/>
            <p:cNvSpPr txBox="1">
              <a:spLocks noChangeArrowheads="1"/>
            </p:cNvSpPr>
            <p:nvPr/>
          </p:nvSpPr>
          <p:spPr bwMode="auto">
            <a:xfrm>
              <a:off x="2448" y="3916"/>
              <a:ext cx="15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  0.98     0.02</a:t>
              </a:r>
            </a:p>
          </p:txBody>
        </p:sp>
        <p:sp>
          <p:nvSpPr>
            <p:cNvPr id="18444" name="Text Box 11"/>
            <p:cNvSpPr txBox="1">
              <a:spLocks noChangeArrowheads="1"/>
            </p:cNvSpPr>
            <p:nvPr/>
          </p:nvSpPr>
          <p:spPr bwMode="auto">
            <a:xfrm>
              <a:off x="2544" y="3580"/>
              <a:ext cx="187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100    100-</a:t>
              </a:r>
              <a:r>
                <a:rPr kumimoji="1" lang="en-US" altLang="zh-CN" sz="3600" b="0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18439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4724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应用</a:t>
            </a:r>
            <a:r>
              <a:rPr lang="en-US" altLang="zh-CN" sz="3600" b="1" smtClean="0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mtClean="0"/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 flipV="1">
            <a:off x="1905000" y="5618163"/>
            <a:ext cx="4953000" cy="1079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3276600" y="5084763"/>
            <a:ext cx="0" cy="1174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414588" y="5576888"/>
            <a:ext cx="6286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 b="0" i="1" baseline="-25000">
                <a:latin typeface="Times New Roman" pitchFamily="18" charset="0"/>
                <a:ea typeface="楷体_GB2312" pitchFamily="49" charset="-122"/>
              </a:rPr>
              <a:t>k </a:t>
            </a:r>
            <a:endParaRPr kumimoji="1" lang="en-US" altLang="zh-CN" sz="3600" b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0" grpId="0" autoUpdateAnimBg="0"/>
      <p:bldP spid="24581" grpId="0" autoUpdateAnimBg="0"/>
      <p:bldP spid="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468313" y="2636838"/>
            <a:ext cx="8440737" cy="3387725"/>
            <a:chOff x="528" y="2128"/>
            <a:chExt cx="5317" cy="2134"/>
          </a:xfrm>
        </p:grpSpPr>
        <p:sp>
          <p:nvSpPr>
            <p:cNvPr id="5124" name="Text Box 3"/>
            <p:cNvSpPr txBox="1">
              <a:spLocks noChangeArrowheads="1"/>
            </p:cNvSpPr>
            <p:nvPr/>
          </p:nvSpPr>
          <p:spPr bwMode="auto">
            <a:xfrm>
              <a:off x="1344" y="2128"/>
              <a:ext cx="4501" cy="2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q"/>
              </a:pP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   r.v.</a:t>
              </a: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的平均取值 </a:t>
              </a: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数学期望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None/>
              </a:pPr>
              <a:r>
                <a:rPr kumimoji="1" lang="zh-CN" altLang="en-US" sz="3600" b="0">
                  <a:solidFill>
                    <a:srgbClr val="FFFF99"/>
                  </a:solidFill>
                  <a:latin typeface="Times New Roman" pitchFamily="18" charset="0"/>
                  <a:ea typeface="楷体_GB2312" pitchFamily="49" charset="-122"/>
                </a:rPr>
                <a:t>       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Char char="q"/>
              </a:pP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r.v.</a:t>
              </a: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取值平均偏离平均值的情况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None/>
              </a:pP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方差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Char char="q"/>
              </a:pP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   描述两个 </a:t>
              </a: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r.v.</a:t>
              </a: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之间的某种关系的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None/>
              </a:pP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       数 </a:t>
              </a:r>
              <a:r>
                <a:rPr kumimoji="1" lang="en-US" altLang="zh-CN" sz="3600" b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协方差</a:t>
              </a:r>
              <a:r>
                <a:rPr kumimoji="1" lang="zh-CN" altLang="en-US" sz="3600" b="0">
                  <a:latin typeface="Times New Roman" pitchFamily="18" charset="0"/>
                  <a:ea typeface="楷体_GB2312" pitchFamily="49" charset="-122"/>
                </a:rPr>
                <a:t>与</a:t>
              </a:r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相关系数</a:t>
              </a:r>
            </a:p>
          </p:txBody>
        </p:sp>
        <p:sp>
          <p:nvSpPr>
            <p:cNvPr id="5125" name="AutoShape 4"/>
            <p:cNvSpPr>
              <a:spLocks/>
            </p:cNvSpPr>
            <p:nvPr/>
          </p:nvSpPr>
          <p:spPr bwMode="auto">
            <a:xfrm>
              <a:off x="1056" y="2256"/>
              <a:ext cx="192" cy="1680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5126" name="Text Box 5"/>
            <p:cNvSpPr txBox="1">
              <a:spLocks noChangeArrowheads="1"/>
            </p:cNvSpPr>
            <p:nvPr/>
          </p:nvSpPr>
          <p:spPr bwMode="auto">
            <a:xfrm>
              <a:off x="528" y="2232"/>
              <a:ext cx="500" cy="190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4800">
                  <a:solidFill>
                    <a:srgbClr val="FF3300"/>
                  </a:solidFill>
                  <a:latin typeface="Times New Roman" pitchFamily="18" charset="0"/>
                  <a:ea typeface="华文新魏" pitchFamily="2" charset="-122"/>
                </a:rPr>
                <a:t>本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4800">
                  <a:solidFill>
                    <a:srgbClr val="FF3300"/>
                  </a:solidFill>
                  <a:latin typeface="Times New Roman" pitchFamily="18" charset="0"/>
                  <a:ea typeface="华文新魏" pitchFamily="2" charset="-122"/>
                </a:rPr>
                <a:t>章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4800">
                  <a:solidFill>
                    <a:srgbClr val="FF3300"/>
                  </a:solidFill>
                  <a:latin typeface="Times New Roman" pitchFamily="18" charset="0"/>
                  <a:ea typeface="华文新魏" pitchFamily="2" charset="-122"/>
                </a:rPr>
                <a:t>内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4800">
                  <a:solidFill>
                    <a:srgbClr val="FF3300"/>
                  </a:solidFill>
                  <a:latin typeface="Times New Roman" pitchFamily="18" charset="0"/>
                  <a:ea typeface="华文新魏" pitchFamily="2" charset="-122"/>
                </a:rPr>
                <a:t>容</a:t>
              </a:r>
            </a:p>
          </p:txBody>
        </p:sp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600200" y="561975"/>
            <a:ext cx="6127750" cy="125095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solidFill>
                  <a:srgbClr val="FFFFFF"/>
                </a:solidFill>
                <a:latin typeface="黑体" pitchFamily="2" charset="-122"/>
                <a:ea typeface="黑体" pitchFamily="2" charset="-122"/>
              </a:rPr>
              <a:t>随机变量某一方面的概率特性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solidFill>
                  <a:srgbClr val="FFFFFF"/>
                </a:solidFill>
                <a:latin typeface="黑体" pitchFamily="2" charset="-122"/>
                <a:ea typeface="黑体" pitchFamily="2" charset="-122"/>
              </a:rPr>
              <a:t>     都可用</a:t>
            </a:r>
            <a:r>
              <a:rPr kumimoji="1" lang="zh-CN" altLang="en-US" sz="4000">
                <a:solidFill>
                  <a:srgbClr val="FFFF00"/>
                </a:solidFill>
                <a:latin typeface="华文琥珀" pitchFamily="2" charset="-122"/>
                <a:ea typeface="华文琥珀" pitchFamily="2" charset="-122"/>
              </a:rPr>
              <a:t>数字</a:t>
            </a:r>
            <a:r>
              <a:rPr kumimoji="1" lang="zh-CN" altLang="en-US" sz="3600" b="0">
                <a:solidFill>
                  <a:srgbClr val="FFFFFF"/>
                </a:solidFill>
                <a:latin typeface="黑体" pitchFamily="2" charset="-122"/>
                <a:ea typeface="黑体" pitchFamily="2" charset="-122"/>
              </a:rPr>
              <a:t>来描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042988" y="404813"/>
            <a:ext cx="1655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由题设</a:t>
            </a:r>
            <a:r>
              <a:rPr kumimoji="1" lang="zh-CN" altLang="en-US" sz="3600" b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411413" y="476250"/>
          <a:ext cx="58943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2133422" imgH="142951" progId="Equation.3">
                  <p:embed/>
                </p:oleObj>
              </mc:Choice>
              <mc:Fallback>
                <p:oleObj name="Equation" r:id="rId3" imgW="2133422" imgH="1429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6250"/>
                        <a:ext cx="58943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492500" y="1125538"/>
          <a:ext cx="3289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5" imgW="990474" imgH="95402" progId="Equation.3">
                  <p:embed/>
                </p:oleObj>
              </mc:Choice>
              <mc:Fallback>
                <p:oleObj name="Equation" r:id="rId5" imgW="990474" imgH="954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25538"/>
                        <a:ext cx="3289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42988" y="1773238"/>
          <a:ext cx="3300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7" imgW="857110" imgH="95402" progId="Equation.3">
                  <p:embed/>
                </p:oleObj>
              </mc:Choice>
              <mc:Fallback>
                <p:oleObj name="Equation" r:id="rId7" imgW="857110" imgH="954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33004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957263" y="2349500"/>
            <a:ext cx="8137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公司每笔赔偿小于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5000</a:t>
            </a: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元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能使公司获益。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71550" y="306863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公司期望总收益为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066800" y="3733800"/>
          <a:ext cx="58912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9" imgW="2248083" imgH="342900" progId="Equation.3">
                  <p:embed/>
                </p:oleObj>
              </mc:Choice>
              <mc:Fallback>
                <p:oleObj name="Equation" r:id="rId9" imgW="2248083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58912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041400" y="4953000"/>
            <a:ext cx="741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若公司每笔赔偿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3000</a:t>
            </a: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元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能使公司期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总获益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40000</a:t>
            </a:r>
            <a:r>
              <a:rPr kumimoji="1" lang="zh-CN" altLang="en-US" b="0">
                <a:latin typeface="Times New Roman" pitchFamily="18" charset="0"/>
                <a:ea typeface="楷体_GB2312" pitchFamily="49" charset="-122"/>
              </a:rPr>
              <a:t>元</a:t>
            </a:r>
            <a:r>
              <a:rPr kumimoji="1" lang="en-US" altLang="zh-CN" b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6" grpId="0" autoUpdateAnimBg="0"/>
      <p:bldP spid="25607" grpId="0" autoUpdateAnimBg="0"/>
      <p:bldP spid="2560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67233"/>
              </p:ext>
            </p:extLst>
          </p:nvPr>
        </p:nvGraphicFramePr>
        <p:xfrm>
          <a:off x="758825" y="542925"/>
          <a:ext cx="784225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Document" r:id="rId4" imgW="5484499" imgH="1645734" progId="Word.Document.8">
                  <p:embed/>
                </p:oleObj>
              </mc:Choice>
              <mc:Fallback>
                <p:oleObj name="Document" r:id="rId4" imgW="5484499" imgH="164573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42925"/>
                        <a:ext cx="784225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85800" y="3043238"/>
          <a:ext cx="8305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文档" r:id="rId6" imgW="5484673" imgH="307930" progId="Word.Document.8">
                  <p:embed/>
                </p:oleObj>
              </mc:Choice>
              <mc:Fallback>
                <p:oleObj name="文档" r:id="rId6" imgW="5484673" imgH="3079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3238"/>
                        <a:ext cx="8305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9600" y="3048000"/>
          <a:ext cx="815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文档" r:id="rId8" imgW="5461999" imgH="607207" progId="Word.Document.8">
                  <p:embed/>
                </p:oleObj>
              </mc:Choice>
              <mc:Fallback>
                <p:oleObj name="文档" r:id="rId8" imgW="5461999" imgH="60720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815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3505200"/>
          <a:ext cx="8458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文档" r:id="rId10" imgW="5497558" imgH="596604" progId="Word.Document.8">
                  <p:embed/>
                </p:oleObj>
              </mc:Choice>
              <mc:Fallback>
                <p:oleObj name="文档" r:id="rId10" imgW="5497558" imgH="59660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4582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524000" y="3940175"/>
          <a:ext cx="868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文档" r:id="rId12" imgW="5486438" imgH="298319" progId="Word.Document.8">
                  <p:embed/>
                </p:oleObj>
              </mc:Choice>
              <mc:Fallback>
                <p:oleObj name="文档" r:id="rId12" imgW="5486438" imgH="29831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40175"/>
                        <a:ext cx="868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19200" y="4495800"/>
          <a:ext cx="647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14" imgW="3632200" imgH="673100" progId="Equation.DSMT4">
                  <p:embed/>
                </p:oleObj>
              </mc:Choice>
              <mc:Fallback>
                <p:oleObj name="Equation" r:id="rId14" imgW="36322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6477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85800" y="5638800"/>
          <a:ext cx="868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文档" r:id="rId16" imgW="5486400" imgH="326136" progId="Word.Document.8">
                  <p:embed/>
                </p:oleObj>
              </mc:Choice>
              <mc:Fallback>
                <p:oleObj name="文档" r:id="rId16" imgW="5486400" imgH="32613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868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6002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公式" r:id="rId3" imgW="2857500" imgH="381000" progId="Equation.3">
                  <p:embed/>
                </p:oleObj>
              </mc:Choice>
              <mc:Fallback>
                <p:oleObj name="公式" r:id="rId3" imgW="28575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457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715000" y="1447800"/>
          <a:ext cx="2895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公式" r:id="rId5" imgW="1778000" imgH="558800" progId="Equation.3">
                  <p:embed/>
                </p:oleObj>
              </mc:Choice>
              <mc:Fallback>
                <p:oleObj name="公式" r:id="rId5" imgW="17780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2895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20850" y="2362200"/>
          <a:ext cx="3505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公式" r:id="rId7" imgW="2095500" imgH="558800" progId="Equation.3">
                  <p:embed/>
                </p:oleObj>
              </mc:Choice>
              <mc:Fallback>
                <p:oleObj name="公式" r:id="rId7" imgW="20955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362200"/>
                        <a:ext cx="35052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2250" y="2438400"/>
          <a:ext cx="2546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公式" r:id="rId9" imgW="1587500" imgH="558800" progId="Equation.3">
                  <p:embed/>
                </p:oleObj>
              </mc:Choice>
              <mc:Fallback>
                <p:oleObj name="公式" r:id="rId9" imgW="15875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438400"/>
                        <a:ext cx="25463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752600" y="3276600"/>
          <a:ext cx="4800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3" name="公式" r:id="rId11" imgW="2870200" imgH="558800" progId="Equation.3">
                  <p:embed/>
                </p:oleObj>
              </mc:Choice>
              <mc:Fallback>
                <p:oleObj name="公式" r:id="rId11" imgW="28702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48006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62000" y="4116388"/>
          <a:ext cx="94488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4" name="文档" r:id="rId13" imgW="5486400" imgH="576072" progId="Word.Document.8">
                  <p:embed/>
                </p:oleObj>
              </mc:Choice>
              <mc:Fallback>
                <p:oleObj name="文档" r:id="rId13" imgW="5486400" imgH="57607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6388"/>
                        <a:ext cx="94488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762000" y="5105400"/>
          <a:ext cx="8210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文档" r:id="rId15" imgW="4943475" imgH="619125" progId="Word.Document.8">
                  <p:embed/>
                </p:oleObj>
              </mc:Choice>
              <mc:Fallback>
                <p:oleObj name="文档" r:id="rId15" imgW="4943475" imgH="61912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210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371600" y="304800"/>
          <a:ext cx="6172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公式" r:id="rId17" imgW="3632200" imgH="673100" progId="Equation.3">
                  <p:embed/>
                </p:oleObj>
              </mc:Choice>
              <mc:Fallback>
                <p:oleObj name="公式" r:id="rId17" imgW="3632200" imgH="67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61722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hlinkClick r:id="rId19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Clip" r:id="rId20" imgW="952129" imgH="428345" progId="MS_ClipArt_Gallery.2">
                  <p:embed/>
                </p:oleObj>
              </mc:Choice>
              <mc:Fallback>
                <p:oleObj name="Clip" r:id="rId20" imgW="952129" imgH="428345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Oval 11">
            <a:hlinkClick r:id="rId22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21516" name="Oval 12">
            <a:hlinkClick r:id="rId23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7150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3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87216"/>
              </p:ext>
            </p:extLst>
          </p:nvPr>
        </p:nvGraphicFramePr>
        <p:xfrm>
          <a:off x="762000" y="406400"/>
          <a:ext cx="7969250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Document" r:id="rId4" imgW="5562232" imgH="1791877" progId="Word.Document.8">
                  <p:embed/>
                </p:oleObj>
              </mc:Choice>
              <mc:Fallback>
                <p:oleObj name="Document" r:id="rId4" imgW="5562232" imgH="17918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6400"/>
                        <a:ext cx="7969250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43199"/>
              </p:ext>
            </p:extLst>
          </p:nvPr>
        </p:nvGraphicFramePr>
        <p:xfrm>
          <a:off x="685800" y="3048000"/>
          <a:ext cx="79248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文档" r:id="rId6" imgW="5086350" imgH="1457325" progId="Word.Document.8">
                  <p:embed/>
                </p:oleObj>
              </mc:Choice>
              <mc:Fallback>
                <p:oleObj name="文档" r:id="rId6" imgW="5086350" imgH="14573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92480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838200" y="5410200"/>
          <a:ext cx="822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文档" r:id="rId8" imgW="5497558" imgH="298302" progId="Word.Document.8">
                  <p:embed/>
                </p:oleObj>
              </mc:Choice>
              <mc:Fallback>
                <p:oleObj name="文档" r:id="rId8" imgW="5497558" imgH="29830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8229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219200" y="163513"/>
          <a:ext cx="65532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公式" r:id="rId3" imgW="2641600" imgH="609600" progId="Equation.3">
                  <p:embed/>
                </p:oleObj>
              </mc:Choice>
              <mc:Fallback>
                <p:oleObj name="公式" r:id="rId3" imgW="26416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3513"/>
                        <a:ext cx="65532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14400" y="1600200"/>
          <a:ext cx="7905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文档" r:id="rId5" imgW="5277365" imgH="935329" progId="Word.Document.8">
                  <p:embed/>
                </p:oleObj>
              </mc:Choice>
              <mc:Fallback>
                <p:oleObj name="文档" r:id="rId5" imgW="5277365" imgH="93532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905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58825" y="2919413"/>
          <a:ext cx="86899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" name="文档" r:id="rId7" imgW="5295720" imgH="1059006" progId="Word.Document.8">
                  <p:embed/>
                </p:oleObj>
              </mc:Choice>
              <mc:Fallback>
                <p:oleObj name="文档" r:id="rId7" imgW="5295720" imgH="105900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919413"/>
                        <a:ext cx="86899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3850" y="4365625"/>
          <a:ext cx="84248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" name="文档" r:id="rId9" imgW="4045032" imgH="381127" progId="Word.Document.8">
                  <p:embed/>
                </p:oleObj>
              </mc:Choice>
              <mc:Fallback>
                <p:oleObj name="文档" r:id="rId9" imgW="4045032" imgH="38112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65625"/>
                        <a:ext cx="84248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68313" y="5229225"/>
          <a:ext cx="9144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文档" r:id="rId11" imgW="5486400" imgH="405384" progId="Word.Document.8">
                  <p:embed/>
                </p:oleObj>
              </mc:Choice>
              <mc:Fallback>
                <p:oleObj name="文档" r:id="rId11" imgW="5486400" imgH="40538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9144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85800" y="5935663"/>
          <a:ext cx="10058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35663"/>
                        <a:ext cx="10058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hlinkClick r:id="rId15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Clip" r:id="rId16" imgW="952129" imgH="428345" progId="MS_ClipArt_Gallery.2">
                  <p:embed/>
                </p:oleObj>
              </mc:Choice>
              <mc:Fallback>
                <p:oleObj name="Clip" r:id="rId16" imgW="952129" imgH="428345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Oval 9">
            <a:hlinkClick r:id="rId18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23562" name="Oval 10">
            <a:hlinkClick r:id="rId19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7150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3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1052513"/>
            <a:ext cx="8353425" cy="524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    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为普查某种疾病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 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n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个人需验血。验血方案有如下两种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 一、分别化验每个人的血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共需化验 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n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次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 二、分组化验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k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个人的血混在一起化验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若结果为阴性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则只需化验一次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;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若为阳性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则对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k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个人的血逐个化验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找出有病者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此时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k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个人的血需化验</a:t>
            </a:r>
            <a:r>
              <a:rPr kumimoji="1" lang="en-US" altLang="zh-CN" sz="3000" i="1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k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＋</a:t>
            </a:r>
            <a:r>
              <a:rPr kumimoji="1" lang="en-US" altLang="zh-CN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1 </a:t>
            </a:r>
            <a:r>
              <a:rPr kumimoji="1" lang="zh-CN" altLang="en-US" sz="300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次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3000">
              <a:solidFill>
                <a:srgbClr val="0000FF"/>
              </a:solidFill>
              <a:latin typeface="新宋体" pitchFamily="49" charset="-122"/>
              <a:ea typeface="新宋体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0">
                <a:solidFill>
                  <a:srgbClr val="0000FF"/>
                </a:solidFill>
                <a:latin typeface="新宋体" pitchFamily="49" charset="-122"/>
                <a:ea typeface="新宋体" pitchFamily="49" charset="-122"/>
              </a:rPr>
              <a:t>      </a:t>
            </a:r>
            <a:r>
              <a:rPr kumimoji="1" lang="zh-CN" altLang="en-US" sz="3000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设每人血液化验呈阳性的概率为</a:t>
            </a:r>
            <a:r>
              <a:rPr kumimoji="1" lang="zh-CN" altLang="en-US" sz="3000" i="1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 </a:t>
            </a:r>
            <a:r>
              <a:rPr kumimoji="1" lang="en-US" altLang="zh-CN" sz="3000" i="1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p</a:t>
            </a:r>
            <a:r>
              <a:rPr kumimoji="1" lang="en-US" altLang="zh-CN" sz="3000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,</a:t>
            </a:r>
            <a:r>
              <a:rPr kumimoji="1" lang="en-US" altLang="zh-CN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 </a:t>
            </a:r>
            <a:r>
              <a:rPr kumimoji="1" lang="zh-CN" altLang="en-US">
                <a:solidFill>
                  <a:srgbClr val="FF0000"/>
                </a:solidFill>
                <a:latin typeface="新宋体" pitchFamily="49" charset="-122"/>
                <a:ea typeface="新宋体" pitchFamily="49" charset="-122"/>
              </a:rPr>
              <a:t>且每人化验结果是相互独立的。试说明选择哪一方案较经济。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411163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例</a:t>
            </a:r>
            <a:r>
              <a:rPr kumimoji="1" lang="en-US" altLang="zh-CN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3-10</a:t>
            </a:r>
            <a:r>
              <a:rPr kumimoji="1" lang="en-US" altLang="zh-CN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  </a:t>
            </a:r>
            <a:r>
              <a:rPr kumimoji="1" lang="zh-CN" altLang="en-US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验血方案的选择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49530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99CCFF"/>
                </a:solidFill>
                <a:latin typeface="黑体" pitchFamily="49" charset="-122"/>
                <a:ea typeface="黑体" pitchFamily="49" charset="-122"/>
              </a:rPr>
              <a:t>应用</a:t>
            </a:r>
            <a:r>
              <a:rPr lang="en-US" altLang="zh-CN" sz="3600" b="1" smtClean="0">
                <a:solidFill>
                  <a:srgbClr val="99CCFF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3495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解：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有题意可知方案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(1)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化验次数的期望值为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n .</a:t>
            </a:r>
            <a:endParaRPr kumimoji="1" lang="en-US" altLang="zh-CN" sz="2800">
              <a:solidFill>
                <a:srgbClr val="FF000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619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设第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i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组需化验的次数为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X 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i,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971800" y="403860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3" imgW="1076408" imgH="419207" progId="Equation.3">
                  <p:embed/>
                </p:oleObj>
              </mc:Choice>
              <mc:Fallback>
                <p:oleObj name="Equation" r:id="rId3" imgW="1076408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119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648200" y="40386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5" imgW="1571653" imgH="419207" progId="Equation.3">
                  <p:embed/>
                </p:oleObj>
              </mc:Choice>
              <mc:Fallback>
                <p:oleObj name="Equation" r:id="rId5" imgW="1571653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1676400" y="2895600"/>
            <a:ext cx="4724400" cy="1846263"/>
            <a:chOff x="960" y="1440"/>
            <a:chExt cx="2976" cy="1200"/>
          </a:xfrm>
        </p:grpSpPr>
        <p:sp>
          <p:nvSpPr>
            <p:cNvPr id="26634" name="Line 7"/>
            <p:cNvSpPr>
              <a:spLocks noChangeShapeType="1"/>
            </p:cNvSpPr>
            <p:nvPr/>
          </p:nvSpPr>
          <p:spPr bwMode="auto">
            <a:xfrm>
              <a:off x="1642" y="144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Text Box 8"/>
            <p:cNvSpPr txBox="1">
              <a:spLocks noChangeArrowheads="1"/>
            </p:cNvSpPr>
            <p:nvPr/>
          </p:nvSpPr>
          <p:spPr bwMode="auto">
            <a:xfrm>
              <a:off x="1104" y="1468"/>
              <a:ext cx="41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X</a:t>
              </a:r>
              <a:r>
                <a:rPr kumimoji="1" lang="en-US" altLang="zh-CN" sz="3600" b="0" i="1" baseline="-25000">
                  <a:latin typeface="Times New Roman" pitchFamily="18" charset="0"/>
                  <a:ea typeface="楷体_GB2312" charset="-122"/>
                </a:rPr>
                <a:t>i</a:t>
              </a: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 </a:t>
              </a:r>
            </a:p>
          </p:txBody>
        </p:sp>
        <p:sp>
          <p:nvSpPr>
            <p:cNvPr id="26636" name="Text Box 9"/>
            <p:cNvSpPr txBox="1">
              <a:spLocks noChangeArrowheads="1"/>
            </p:cNvSpPr>
            <p:nvPr/>
          </p:nvSpPr>
          <p:spPr bwMode="auto">
            <a:xfrm>
              <a:off x="1114" y="2080"/>
              <a:ext cx="292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P</a:t>
              </a:r>
            </a:p>
          </p:txBody>
        </p:sp>
        <p:sp>
          <p:nvSpPr>
            <p:cNvPr id="26637" name="Text Box 10"/>
            <p:cNvSpPr txBox="1">
              <a:spLocks noChangeArrowheads="1"/>
            </p:cNvSpPr>
            <p:nvPr/>
          </p:nvSpPr>
          <p:spPr bwMode="auto">
            <a:xfrm>
              <a:off x="1776" y="1468"/>
              <a:ext cx="1878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   1           </a:t>
              </a: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k + 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1</a:t>
              </a:r>
              <a:endParaRPr kumimoji="1" lang="en-US" altLang="zh-CN" sz="3600" b="0" i="1"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26638" name="Line 11"/>
            <p:cNvSpPr>
              <a:spLocks noChangeShapeType="1"/>
            </p:cNvSpPr>
            <p:nvPr/>
          </p:nvSpPr>
          <p:spPr bwMode="auto">
            <a:xfrm>
              <a:off x="960" y="2016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371600" y="4953000"/>
          <a:ext cx="609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7" imgW="5867290" imgH="447550" progId="Equation.3">
                  <p:embed/>
                </p:oleObj>
              </mc:Choice>
              <mc:Fallback>
                <p:oleObj name="Equation" r:id="rId7" imgW="5867290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09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438400" y="5867400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公式" r:id="rId9" imgW="2981197" imgH="419207" progId="Equation.3">
                  <p:embed/>
                </p:oleObj>
              </mc:Choice>
              <mc:Fallback>
                <p:oleObj name="公式" r:id="rId9" imgW="2981197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67400"/>
                        <a:ext cx="327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914400" y="838200"/>
            <a:ext cx="7696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 charset="-122"/>
                <a:ea typeface="楷体_GB2312" charset="-122"/>
              </a:rPr>
              <a:t>下面只须计算方案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(2)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所需化验次数的期望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 charset="-122"/>
                <a:ea typeface="楷体_GB2312" charset="-122"/>
              </a:rPr>
              <a:t>为简单计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,  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不妨设 </a:t>
            </a:r>
            <a:r>
              <a:rPr kumimoji="1" lang="en-US" altLang="zh-CN" sz="2800" i="1">
                <a:latin typeface="楷体_GB2312" charset="-122"/>
                <a:ea typeface="楷体_GB2312" charset="-122"/>
              </a:rPr>
              <a:t>n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 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是 </a:t>
            </a:r>
            <a:r>
              <a:rPr kumimoji="1" lang="en-US" altLang="zh-CN" sz="2800" i="1">
                <a:latin typeface="楷体_GB2312" charset="-122"/>
                <a:ea typeface="楷体_GB2312" charset="-122"/>
              </a:rPr>
              <a:t>k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 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的倍数，共分成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楷体_GB2312" charset="-122"/>
                <a:ea typeface="楷体_GB2312" charset="-122"/>
              </a:rPr>
              <a:t>n / k </a:t>
            </a:r>
            <a:r>
              <a:rPr kumimoji="1" lang="zh-CN" altLang="en-US" sz="2800">
                <a:latin typeface="楷体_GB2312" charset="-122"/>
                <a:ea typeface="楷体_GB2312" charset="-122"/>
              </a:rPr>
              <a:t>组</a:t>
            </a:r>
            <a:r>
              <a:rPr kumimoji="1" lang="en-US" altLang="zh-CN" sz="2800">
                <a:latin typeface="楷体_GB2312" charset="-122"/>
                <a:ea typeface="楷体_GB231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352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66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42988" y="260350"/>
          <a:ext cx="27670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3" imgW="990490" imgH="333368" progId="Equation.3">
                  <p:embed/>
                </p:oleObj>
              </mc:Choice>
              <mc:Fallback>
                <p:oleObj name="Equation" r:id="rId3" imgW="990490" imgH="3333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0350"/>
                        <a:ext cx="2767012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10000" y="381000"/>
          <a:ext cx="38862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5" imgW="3476713" imgH="828696" progId="Equation.3">
                  <p:embed/>
                </p:oleObj>
              </mc:Choice>
              <mc:Fallback>
                <p:oleObj name="Equation" r:id="rId5" imgW="3476713" imgH="828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"/>
                        <a:ext cx="38862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057400" y="1600200"/>
          <a:ext cx="3505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7" imgW="3514808" imgH="923983" progId="Equation.3">
                  <p:embed/>
                </p:oleObj>
              </mc:Choice>
              <mc:Fallback>
                <p:oleObj name="Equation" r:id="rId7" imgW="3514808" imgH="9239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5052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838200" y="2667000"/>
            <a:ext cx="5716588" cy="838200"/>
            <a:chOff x="528" y="1658"/>
            <a:chExt cx="3844" cy="640"/>
          </a:xfrm>
        </p:grpSpPr>
        <p:grpSp>
          <p:nvGrpSpPr>
            <p:cNvPr id="27660" name="Group 6"/>
            <p:cNvGrpSpPr>
              <a:grpSpLocks/>
            </p:cNvGrpSpPr>
            <p:nvPr/>
          </p:nvGrpSpPr>
          <p:grpSpPr bwMode="auto">
            <a:xfrm>
              <a:off x="528" y="1658"/>
              <a:ext cx="2192" cy="640"/>
              <a:chOff x="528" y="2544"/>
              <a:chExt cx="2192" cy="640"/>
            </a:xfrm>
          </p:grpSpPr>
          <p:graphicFrame>
            <p:nvGraphicFramePr>
              <p:cNvPr id="27662" name="Object 7"/>
              <p:cNvGraphicFramePr>
                <a:graphicFrameLocks noChangeAspect="1"/>
              </p:cNvGraphicFramePr>
              <p:nvPr/>
            </p:nvGraphicFramePr>
            <p:xfrm>
              <a:off x="864" y="2544"/>
              <a:ext cx="1856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23" name="Equation" r:id="rId9" imgW="2828814" imgH="904817" progId="Equation.3">
                      <p:embed/>
                    </p:oleObj>
                  </mc:Choice>
                  <mc:Fallback>
                    <p:oleObj name="Equation" r:id="rId9" imgW="2828814" imgH="9048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544"/>
                            <a:ext cx="1856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3" name="Text Box 8"/>
              <p:cNvSpPr txBox="1">
                <a:spLocks noChangeArrowheads="1"/>
              </p:cNvSpPr>
              <p:nvPr/>
            </p:nvSpPr>
            <p:spPr bwMode="auto">
              <a:xfrm>
                <a:off x="528" y="2629"/>
                <a:ext cx="431" cy="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3600" b="0">
                    <a:latin typeface="Times New Roman" pitchFamily="18" charset="0"/>
                    <a:ea typeface="楷体_GB2312" charset="-122"/>
                  </a:rPr>
                  <a:t>若</a:t>
                </a:r>
              </a:p>
            </p:txBody>
          </p:sp>
        </p:grpSp>
        <p:sp>
          <p:nvSpPr>
            <p:cNvPr id="27661" name="Text Box 9"/>
            <p:cNvSpPr txBox="1">
              <a:spLocks noChangeArrowheads="1"/>
            </p:cNvSpPr>
            <p:nvPr/>
          </p:nvSpPr>
          <p:spPr bwMode="auto">
            <a:xfrm>
              <a:off x="2726" y="1770"/>
              <a:ext cx="1646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3600" b="0">
                  <a:latin typeface="Times New Roman" pitchFamily="18" charset="0"/>
                  <a:ea typeface="楷体_GB2312" charset="-122"/>
                </a:rPr>
                <a:t>则</a:t>
              </a: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E 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(</a:t>
              </a: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X 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) &lt; </a:t>
              </a:r>
              <a:r>
                <a:rPr kumimoji="1" lang="en-US" altLang="zh-CN" sz="3600" b="0" i="1">
                  <a:latin typeface="Times New Roman" pitchFamily="18" charset="0"/>
                  <a:ea typeface="楷体_GB2312" charset="-122"/>
                </a:rPr>
                <a:t>n</a:t>
              </a:r>
              <a:endParaRPr kumimoji="1" lang="en-US" altLang="zh-CN" sz="3600" b="0"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62000" y="3760788"/>
            <a:ext cx="1212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latin typeface="Times New Roman" pitchFamily="18" charset="0"/>
                <a:ea typeface="楷体_GB2312" charset="-122"/>
              </a:rPr>
              <a:t>例如</a:t>
            </a:r>
            <a:r>
              <a:rPr kumimoji="1" lang="en-US" altLang="zh-CN" sz="3600" b="0">
                <a:latin typeface="Times New Roman" pitchFamily="18" charset="0"/>
                <a:ea typeface="楷体_GB2312" charset="-122"/>
              </a:rPr>
              <a:t>,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882650" y="4495800"/>
          <a:ext cx="78803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11" imgW="2886093" imgH="342816" progId="Equation.3">
                  <p:embed/>
                </p:oleObj>
              </mc:Choice>
              <mc:Fallback>
                <p:oleObj name="Equation" r:id="rId11" imgW="2886093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495800"/>
                        <a:ext cx="78803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339975" y="3733800"/>
          <a:ext cx="5661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13" imgW="1714580" imgH="85839" progId="Equation.3">
                  <p:embed/>
                </p:oleObj>
              </mc:Choice>
              <mc:Fallback>
                <p:oleObj name="Equation" r:id="rId13" imgW="1714580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33800"/>
                        <a:ext cx="5661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685800" y="5715000"/>
            <a:ext cx="7696200" cy="654050"/>
            <a:chOff x="432" y="3811"/>
            <a:chExt cx="4944" cy="443"/>
          </a:xfrm>
        </p:grpSpPr>
        <p:sp>
          <p:nvSpPr>
            <p:cNvPr id="27658" name="Text Box 14"/>
            <p:cNvSpPr txBox="1">
              <a:spLocks noChangeArrowheads="1"/>
            </p:cNvSpPr>
            <p:nvPr/>
          </p:nvSpPr>
          <p:spPr bwMode="auto">
            <a:xfrm>
              <a:off x="432" y="3820"/>
              <a:ext cx="4944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3600" b="0">
                  <a:latin typeface="Times New Roman" pitchFamily="18" charset="0"/>
                  <a:ea typeface="楷体_GB2312" charset="-122"/>
                </a:rPr>
                <a:t>当 </a:t>
              </a:r>
              <a:r>
                <a:rPr kumimoji="1" lang="zh-CN" altLang="en-US" sz="3600" b="0" i="1">
                  <a:latin typeface="Times New Roman" pitchFamily="18" charset="0"/>
                  <a:ea typeface="楷体_GB2312" charset="-122"/>
                </a:rPr>
                <a:t>                   </a:t>
              </a:r>
              <a:r>
                <a:rPr kumimoji="1" lang="zh-CN" altLang="en-US" sz="3600" b="0">
                  <a:latin typeface="Times New Roman" pitchFamily="18" charset="0"/>
                  <a:ea typeface="楷体_GB2312" charset="-122"/>
                </a:rPr>
                <a:t>时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, </a:t>
              </a:r>
              <a:r>
                <a:rPr kumimoji="1" lang="zh-CN" altLang="en-US" sz="3600" b="0">
                  <a:latin typeface="Times New Roman" pitchFamily="18" charset="0"/>
                  <a:ea typeface="楷体_GB2312" charset="-122"/>
                </a:rPr>
                <a:t>选择方案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(2) </a:t>
              </a:r>
              <a:r>
                <a:rPr kumimoji="1" lang="zh-CN" altLang="en-US" sz="3600" b="0">
                  <a:latin typeface="Times New Roman" pitchFamily="18" charset="0"/>
                  <a:ea typeface="楷体_GB2312" charset="-122"/>
                </a:rPr>
                <a:t>较经济</a:t>
              </a:r>
              <a:r>
                <a:rPr kumimoji="1" lang="en-US" altLang="zh-CN" sz="3600" b="0">
                  <a:latin typeface="Times New Roman" pitchFamily="18" charset="0"/>
                  <a:ea typeface="楷体_GB2312" charset="-122"/>
                </a:rPr>
                <a:t>.</a:t>
              </a:r>
            </a:p>
          </p:txBody>
        </p:sp>
        <p:graphicFrame>
          <p:nvGraphicFramePr>
            <p:cNvPr id="27659" name="Object 15"/>
            <p:cNvGraphicFramePr>
              <a:graphicFrameLocks noChangeAspect="1"/>
            </p:cNvGraphicFramePr>
            <p:nvPr/>
          </p:nvGraphicFramePr>
          <p:xfrm>
            <a:off x="813" y="3811"/>
            <a:ext cx="139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6" name="Equation" r:id="rId15" imgW="761916" imgH="114182" progId="Equation.3">
                    <p:embed/>
                  </p:oleObj>
                </mc:Choice>
                <mc:Fallback>
                  <p:oleObj name="Equation" r:id="rId15" imgW="761916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3811"/>
                          <a:ext cx="139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601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827088" y="1484313"/>
          <a:ext cx="79248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8" name="文档" r:id="rId3" imgW="4916375" imgH="1840371" progId="Word.Document.8">
                  <p:embed/>
                </p:oleObj>
              </mc:Choice>
              <mc:Fallback>
                <p:oleObj name="文档" r:id="rId3" imgW="4916375" imgH="184037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79248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39800" y="4291013"/>
          <a:ext cx="6672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9" name="文档" r:id="rId5" imgW="4268896" imgH="331007" progId="Word.Document.8">
                  <p:embed/>
                </p:oleObj>
              </mc:Choice>
              <mc:Fallback>
                <p:oleObj name="文档" r:id="rId5" imgW="4268896" imgH="33100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291013"/>
                        <a:ext cx="66722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596188" y="4265613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265613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00113" y="4797425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文档" r:id="rId9" imgW="5484673" imgH="307930" progId="Word.Document.8">
                  <p:embed/>
                </p:oleObj>
              </mc:Choice>
              <mc:Fallback>
                <p:oleObj name="文档" r:id="rId9" imgW="5484673" imgH="3079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211638" y="47244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文档" r:id="rId11" imgW="5484673" imgH="307930" progId="Word.Document.8">
                  <p:embed/>
                </p:oleObj>
              </mc:Choice>
              <mc:Fallback>
                <p:oleObj name="文档" r:id="rId11" imgW="5484673" imgH="30793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244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900113" y="5445125"/>
          <a:ext cx="2514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公式" r:id="rId13" imgW="1523339" imgH="266584" progId="Equation.3">
                  <p:embed/>
                </p:oleObj>
              </mc:Choice>
              <mc:Fallback>
                <p:oleObj name="公式" r:id="rId13" imgW="1523339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2514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492500" y="5373688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3688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555875" y="6021388"/>
          <a:ext cx="2819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公式" r:id="rId17" imgW="1701800" imgH="266700" progId="Equation.3">
                  <p:embed/>
                </p:oleObj>
              </mc:Choice>
              <mc:Fallback>
                <p:oleObj name="公式" r:id="rId17" imgW="17018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021388"/>
                        <a:ext cx="2819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1"/>
          <p:cNvGraphicFramePr>
            <a:graphicFrameLocks noChangeAspect="1"/>
          </p:cNvGraphicFramePr>
          <p:nvPr/>
        </p:nvGraphicFramePr>
        <p:xfrm>
          <a:off x="1042988" y="476250"/>
          <a:ext cx="42497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图片" r:id="rId19" imgW="817349" imgH="174388" progId="Word.Picture.8">
                  <p:embed/>
                </p:oleObj>
              </mc:Choice>
              <mc:Fallback>
                <p:oleObj name="图片" r:id="rId19" imgW="817349" imgH="174388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4249737" cy="877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3F371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571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>
                        <a:outerShdw dist="181836" dir="1486508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38200" y="250825"/>
          <a:ext cx="845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文档" r:id="rId3" imgW="5486400" imgH="381000" progId="Word.Document.8">
                  <p:embed/>
                </p:oleObj>
              </mc:Choice>
              <mc:Fallback>
                <p:oleObj name="文档" r:id="rId3" imgW="5486400" imgH="381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0825"/>
                        <a:ext cx="8458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28700" y="1027113"/>
          <a:ext cx="3200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公式" r:id="rId5" imgW="1295400" imgH="203200" progId="Equation.3">
                  <p:embed/>
                </p:oleObj>
              </mc:Choice>
              <mc:Fallback>
                <p:oleObj name="公式" r:id="rId5" imgW="1295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027113"/>
                        <a:ext cx="3200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229100" y="874713"/>
          <a:ext cx="3238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公式" r:id="rId7" imgW="1752600" imgH="393700" progId="Equation.3">
                  <p:embed/>
                </p:oleObj>
              </mc:Choice>
              <mc:Fallback>
                <p:oleObj name="公式" r:id="rId7" imgW="1752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874713"/>
                        <a:ext cx="32385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267200" y="1574800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公式" r:id="rId9" imgW="1689100" imgH="609600" progId="Equation.3">
                  <p:embed/>
                </p:oleObj>
              </mc:Choice>
              <mc:Fallback>
                <p:oleObj name="公式" r:id="rId9" imgW="16891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74800"/>
                        <a:ext cx="2819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914400" y="2438400"/>
          <a:ext cx="868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文档" r:id="rId11" imgW="5486400" imgH="326136" progId="Word.Document.8">
                  <p:embed/>
                </p:oleObj>
              </mc:Choice>
              <mc:Fallback>
                <p:oleObj name="文档" r:id="rId11" imgW="5486400" imgH="32613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68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14400" y="2819400"/>
          <a:ext cx="6934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公式" r:id="rId13" imgW="3987800" imgH="609600" progId="Equation.3">
                  <p:embed/>
                </p:oleObj>
              </mc:Choice>
              <mc:Fallback>
                <p:oleObj name="公式" r:id="rId13" imgW="39878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69342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895600" y="3886200"/>
          <a:ext cx="3962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公式" r:id="rId15" imgW="2171700" imgH="381000" progId="Equation.3">
                  <p:embed/>
                </p:oleObj>
              </mc:Choice>
              <mc:Fallback>
                <p:oleObj name="公式" r:id="rId15" imgW="21717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3962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895600" y="4648200"/>
          <a:ext cx="3505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公式" r:id="rId17" imgW="1930400" imgH="381000" progId="Equation.3">
                  <p:embed/>
                </p:oleObj>
              </mc:Choice>
              <mc:Fallback>
                <p:oleObj name="公式" r:id="rId17" imgW="19304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3505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28600" y="5334000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文档" r:id="rId19" imgW="5486400" imgH="295656" progId="Word.Document.8">
                  <p:embed/>
                </p:oleObj>
              </mc:Choice>
              <mc:Fallback>
                <p:oleObj name="文档" r:id="rId19" imgW="5486400" imgH="295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hlinkClick r:id="rId21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Clip" r:id="rId22" imgW="952129" imgH="428345" progId="MS_ClipArt_Gallery.2">
                  <p:embed/>
                </p:oleObj>
              </mc:Choice>
              <mc:Fallback>
                <p:oleObj name="Clip" r:id="rId22" imgW="952129" imgH="428345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Oval 12">
            <a:hlinkClick r:id="rId24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</a:t>
            </a:r>
            <a:r>
              <a:rPr lang="zh-CN" altLang="en-US" sz="2000">
                <a:ea typeface="楷体_GB2312" pitchFamily="49" charset="-122"/>
              </a:rPr>
              <a:t>概率篇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30733" name="Oval 13">
            <a:hlinkClick r:id="rId25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7150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1800">
                <a:ea typeface="楷体_GB2312" pitchFamily="49" charset="-122"/>
              </a:rPr>
              <a:t>jxhd3-1</a:t>
            </a:r>
            <a:endParaRPr lang="en-US" altLang="zh-CN" sz="2800"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5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298" name="Object 10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45871"/>
              </p:ext>
            </p:extLst>
          </p:nvPr>
        </p:nvGraphicFramePr>
        <p:xfrm>
          <a:off x="755650" y="244475"/>
          <a:ext cx="76327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文档" r:id="rId3" imgW="5619780" imgH="1819365" progId="Word.Document.8">
                  <p:embed/>
                </p:oleObj>
              </mc:Choice>
              <mc:Fallback>
                <p:oleObj name="文档" r:id="rId3" imgW="5619780" imgH="1819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4475"/>
                        <a:ext cx="7632700" cy="24638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235825" y="2708275"/>
            <a:ext cx="1296988" cy="12255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 rot="-130857">
            <a:off x="7524750" y="2924175"/>
            <a:ext cx="722313" cy="7223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7019925" y="3284538"/>
            <a:ext cx="936625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6659563" y="2924175"/>
            <a:ext cx="79375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84213" y="4149725"/>
          <a:ext cx="802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文档" r:id="rId6" imgW="5419710" imgH="362040" progId="Word.Document.8">
                  <p:embed/>
                </p:oleObj>
              </mc:Choice>
              <mc:Fallback>
                <p:oleObj name="文档" r:id="rId6" imgW="541971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802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619250" y="4581525"/>
          <a:ext cx="4176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文档" r:id="rId8" imgW="2400300" imgH="590640" progId="Word.Document.8">
                  <p:embed/>
                </p:oleObj>
              </mc:Choice>
              <mc:Fallback>
                <p:oleObj name="文档" r:id="rId8" imgW="240030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41767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724525" y="4508500"/>
          <a:ext cx="18716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文档" r:id="rId10" imgW="1085940" imgH="657225" progId="Word.Document.8">
                  <p:embed/>
                </p:oleObj>
              </mc:Choice>
              <mc:Fallback>
                <p:oleObj name="文档" r:id="rId10" imgW="1085940" imgH="657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508500"/>
                        <a:ext cx="18716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155700" y="5229225"/>
          <a:ext cx="798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文档" r:id="rId12" imgW="5419710" imgH="362040" progId="Word.Document.8">
                  <p:embed/>
                </p:oleObj>
              </mc:Choice>
              <mc:Fallback>
                <p:oleObj name="文档" r:id="rId12" imgW="541971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229225"/>
                        <a:ext cx="7988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258888" y="5229225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文档" r:id="rId14" imgW="1057320" imgH="590640" progId="Word.Document.8">
                  <p:embed/>
                </p:oleObj>
              </mc:Choice>
              <mc:Fallback>
                <p:oleObj name="文档" r:id="rId14" imgW="105732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2987675" y="5445125"/>
          <a:ext cx="1512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文档" r:id="rId16" imgW="790560" imgH="428625" progId="Word.Document.8">
                  <p:embed/>
                </p:oleObj>
              </mc:Choice>
              <mc:Fallback>
                <p:oleObj name="文档" r:id="rId16" imgW="790560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45125"/>
                        <a:ext cx="15128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643438" y="5300663"/>
          <a:ext cx="353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文档" r:id="rId18" imgW="2152710" imgH="685800" progId="Word.Document.8">
                  <p:embed/>
                </p:oleObj>
              </mc:Choice>
              <mc:Fallback>
                <p:oleObj name="文档" r:id="rId18" imgW="2152710" imgH="685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663"/>
                        <a:ext cx="353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331913" y="5969000"/>
          <a:ext cx="687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文档" r:id="rId20" imgW="4210110" imgH="514350" progId="Word.Document.8">
                  <p:embed/>
                </p:oleObj>
              </mc:Choice>
              <mc:Fallback>
                <p:oleObj name="文档" r:id="rId20" imgW="421011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969000"/>
                        <a:ext cx="687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81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animBg="1"/>
      <p:bldP spid="12300" grpId="0" animBg="1"/>
      <p:bldP spid="12301" grpId="0" animBg="1"/>
      <p:bldP spid="1230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08538"/>
              </p:ext>
            </p:extLst>
          </p:nvPr>
        </p:nvGraphicFramePr>
        <p:xfrm>
          <a:off x="1379538" y="696913"/>
          <a:ext cx="5997575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2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696913"/>
                        <a:ext cx="5997575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30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71550" y="476250"/>
          <a:ext cx="78184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Document" r:id="rId3" imgW="4333875" imgH="466725" progId="Word.Document.8">
                  <p:embed/>
                </p:oleObj>
              </mc:Choice>
              <mc:Fallback>
                <p:oleObj name="Document" r:id="rId3" imgW="4333875" imgH="4667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78184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3400" y="1219200"/>
          <a:ext cx="8472488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文档" r:id="rId5" imgW="5488539" imgH="1669267" progId="Word.Document.8">
                  <p:embed/>
                </p:oleObj>
              </mc:Choice>
              <mc:Fallback>
                <p:oleObj name="文档" r:id="rId5" imgW="5488539" imgH="16692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472488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0675" y="3886200"/>
          <a:ext cx="8823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文档" r:id="rId7" imgW="5486400" imgH="326136" progId="Word.Document.8">
                  <p:embed/>
                </p:oleObj>
              </mc:Choice>
              <mc:Fallback>
                <p:oleObj name="文档" r:id="rId7" imgW="5486400" imgH="3261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886200"/>
                        <a:ext cx="8823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63750" y="4365625"/>
          <a:ext cx="4065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9" imgW="2019300" imgH="393700" progId="Equation.DSMT4">
                  <p:embed/>
                </p:oleObj>
              </mc:Choice>
              <mc:Fallback>
                <p:oleObj name="Equation" r:id="rId9" imgW="2019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5"/>
                        <a:ext cx="40655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52613" y="5113338"/>
          <a:ext cx="46243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文档" r:id="rId11" imgW="2947014" imgH="989902" progId="Word.Document.8">
                  <p:embed/>
                </p:oleObj>
              </mc:Choice>
              <mc:Fallback>
                <p:oleObj name="文档" r:id="rId11" imgW="2947014" imgH="98990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113338"/>
                        <a:ext cx="46243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84666"/>
              </p:ext>
            </p:extLst>
          </p:nvPr>
        </p:nvGraphicFramePr>
        <p:xfrm>
          <a:off x="771525" y="325438"/>
          <a:ext cx="7945438" cy="367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Document" r:id="rId4" imgW="5484499" imgH="2543113" progId="Word.Document.8">
                  <p:embed/>
                </p:oleObj>
              </mc:Choice>
              <mc:Fallback>
                <p:oleObj name="Document" r:id="rId4" imgW="5484499" imgH="25431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25438"/>
                        <a:ext cx="7945438" cy="3678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8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31213"/>
              </p:ext>
            </p:extLst>
          </p:nvPr>
        </p:nvGraphicFramePr>
        <p:xfrm>
          <a:off x="762000" y="4014507"/>
          <a:ext cx="80010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Document" r:id="rId7" imgW="5586703" imgH="1828593" progId="Word.Document.8">
                  <p:embed/>
                </p:oleObj>
              </mc:Choice>
              <mc:Fallback>
                <p:oleObj name="Document" r:id="rId7" imgW="5586703" imgH="182859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14507"/>
                        <a:ext cx="8001000" cy="2619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8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AutoShape 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324600"/>
            <a:ext cx="4572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 descr="5%"/>
          <p:cNvGraphicFramePr>
            <a:graphicFrameLocks noChangeAspect="1"/>
          </p:cNvGraphicFramePr>
          <p:nvPr/>
        </p:nvGraphicFramePr>
        <p:xfrm>
          <a:off x="654050" y="590550"/>
          <a:ext cx="78359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文档" r:id="rId3" imgW="5562540" imgH="3619590" progId="Word.Document.8">
                  <p:embed/>
                </p:oleObj>
              </mc:Choice>
              <mc:Fallback>
                <p:oleObj name="文档" r:id="rId3" imgW="5562540" imgH="36195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90550"/>
                        <a:ext cx="7835900" cy="51054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09600" y="2362200"/>
          <a:ext cx="774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文档" r:id="rId5" imgW="5515020" imgH="685800" progId="Word.Document.8">
                  <p:embed/>
                </p:oleObj>
              </mc:Choice>
              <mc:Fallback>
                <p:oleObj name="文档" r:id="rId5" imgW="5515020" imgH="685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74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09600" y="4724400"/>
          <a:ext cx="7693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Document" r:id="rId8" imgW="5486400" imgH="380910" progId="Word.Document.8">
                  <p:embed/>
                </p:oleObj>
              </mc:Choice>
              <mc:Fallback>
                <p:oleObj name="Document" r:id="rId8" imgW="548640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7693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3657600"/>
          <a:ext cx="7693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Document" r:id="rId11" imgW="5486400" imgH="390615" progId="Word.Document.8">
                  <p:embed/>
                </p:oleObj>
              </mc:Choice>
              <mc:Fallback>
                <p:oleObj name="Document" r:id="rId11" imgW="5486400" imgH="390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6930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39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48441"/>
              </p:ext>
            </p:extLst>
          </p:nvPr>
        </p:nvGraphicFramePr>
        <p:xfrm>
          <a:off x="974725" y="406400"/>
          <a:ext cx="77025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Document" r:id="rId4" imgW="5320036" imgH="1022644" progId="Word.Document.8">
                  <p:embed/>
                </p:oleObj>
              </mc:Choice>
              <mc:Fallback>
                <p:oleObj name="Document" r:id="rId4" imgW="5320036" imgH="1022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06400"/>
                        <a:ext cx="7702550" cy="146367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82863" y="4757738"/>
          <a:ext cx="166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757738"/>
                        <a:ext cx="166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 descr="5%"/>
          <p:cNvGraphicFramePr>
            <a:graphicFrameLocks noChangeAspect="1"/>
          </p:cNvGraphicFramePr>
          <p:nvPr/>
        </p:nvGraphicFramePr>
        <p:xfrm>
          <a:off x="971550" y="2060575"/>
          <a:ext cx="77978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文档" r:id="rId9" imgW="5381640" imgH="1800225" progId="Word.Document.8">
                  <p:embed/>
                </p:oleObj>
              </mc:Choice>
              <mc:Fallback>
                <p:oleObj name="文档" r:id="rId9" imgW="5381640" imgH="1800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7797800" cy="2520950"/>
                      </a:xfrm>
                      <a:prstGeom prst="rect">
                        <a:avLst/>
                      </a:prstGeom>
                      <a:pattFill prst="pct5">
                        <a:fgClr>
                          <a:srgbClr val="7F6BC7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03350" y="2852738"/>
          <a:ext cx="727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文档" r:id="rId11" imgW="4924530" imgH="647790" progId="Word.Document.8">
                  <p:embed/>
                </p:oleObj>
              </mc:Choice>
              <mc:Fallback>
                <p:oleObj name="文档" r:id="rId11" imgW="4924530" imgH="6477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727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79613" y="4149725"/>
          <a:ext cx="3349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13" imgW="1638360" imgH="171450" progId="Equation.DSMT4">
                  <p:embed/>
                </p:oleObj>
              </mc:Choice>
              <mc:Fallback>
                <p:oleObj name="Equation" r:id="rId13" imgW="163836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33496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193800" y="3721100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文档" r:id="rId15" imgW="704292" imgH="372053" progId="Word.Document.8">
                  <p:embed/>
                </p:oleObj>
              </mc:Choice>
              <mc:Fallback>
                <p:oleObj name="文档" r:id="rId15" imgW="704292" imgH="3720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721100"/>
                        <a:ext cx="102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435600" y="41529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文档" r:id="rId17" imgW="868375" imgH="363040" progId="Word.Document.8">
                  <p:embed/>
                </p:oleObj>
              </mc:Choice>
              <mc:Fallback>
                <p:oleObj name="文档" r:id="rId17" imgW="868375" imgH="363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529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 descr="再生纸"/>
          <p:cNvGraphicFramePr>
            <a:graphicFrameLocks noChangeAspect="1"/>
          </p:cNvGraphicFramePr>
          <p:nvPr/>
        </p:nvGraphicFramePr>
        <p:xfrm>
          <a:off x="977900" y="4724400"/>
          <a:ext cx="7823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文档" r:id="rId19" imgW="5418392" imgH="1261485" progId="Word.Document.8">
                  <p:embed/>
                </p:oleObj>
              </mc:Choice>
              <mc:Fallback>
                <p:oleObj name="文档" r:id="rId19" imgW="5418392" imgH="1261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724400"/>
                        <a:ext cx="7823200" cy="1816100"/>
                      </a:xfrm>
                      <a:prstGeom prst="rect">
                        <a:avLst/>
                      </a:prstGeom>
                      <a:blipFill dpi="0" rotWithShape="1">
                        <a:blip r:embed="rId2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187450" y="5229225"/>
          <a:ext cx="716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文档" r:id="rId22" imgW="4974339" imgH="359795" progId="Word.Document.8">
                  <p:embed/>
                </p:oleObj>
              </mc:Choice>
              <mc:Fallback>
                <p:oleObj name="文档" r:id="rId22" imgW="4974339" imgH="3597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716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187450" y="5661025"/>
          <a:ext cx="713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文档" r:id="rId24" imgW="4939323" imgH="661908" progId="Word.Document.8">
                  <p:embed/>
                </p:oleObj>
              </mc:Choice>
              <mc:Fallback>
                <p:oleObj name="文档" r:id="rId24" imgW="4939323" imgH="661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713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26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17</TotalTime>
  <Words>571</Words>
  <Application>Microsoft Office PowerPoint</Application>
  <PresentationFormat>全屏显示(4:3)</PresentationFormat>
  <Paragraphs>69</Paragraphs>
  <Slides>5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59" baseType="lpstr">
      <vt:lpstr>默认设计模板</vt:lpstr>
      <vt:lpstr>1_默认设计模板</vt:lpstr>
      <vt:lpstr>文档</vt:lpstr>
      <vt:lpstr>Document</vt:lpstr>
      <vt:lpstr>Equation</vt:lpstr>
      <vt:lpstr>公式</vt:lpstr>
      <vt:lpstr>图片</vt:lpstr>
      <vt:lpstr>Clip</vt:lpstr>
      <vt:lpstr>Microsoft Word 97 - 2003 Document</vt:lpstr>
      <vt:lpstr>第三章 随机变量的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应用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应用2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6</cp:revision>
  <cp:lastPrinted>1601-01-01T00:00:00Z</cp:lastPrinted>
  <dcterms:created xsi:type="dcterms:W3CDTF">1601-01-01T00:00:00Z</dcterms:created>
  <dcterms:modified xsi:type="dcterms:W3CDTF">2018-10-16T12:3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